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1182A7AA" w14:textId="77777777" w:rsidR="007A0FC7" w:rsidRDefault="523B05D1" w:rsidP="523B05D1">
      <w:pPr>
        <w:widowControl/>
        <w:jc w:val="center"/>
        <w:rPr>
          <w:b/>
          <w:bCs/>
          <w:sz w:val="22"/>
          <w:szCs w:val="22"/>
        </w:rPr>
      </w:pPr>
      <w:bookmarkStart w:id="0" w:name="_GoBack"/>
      <w:bookmarkEnd w:id="0"/>
      <w:r w:rsidRPr="523B05D1">
        <w:rPr>
          <w:b/>
          <w:bCs/>
          <w:sz w:val="22"/>
          <w:szCs w:val="22"/>
        </w:rPr>
        <w:t>COLLIN COLLEGE COURSE SYLLABUS</w:t>
      </w:r>
    </w:p>
    <w:p w14:paraId="76BB3178" w14:textId="5C66CF8A" w:rsidR="00604E7F" w:rsidRDefault="523B05D1" w:rsidP="523B05D1">
      <w:pPr>
        <w:widowControl/>
        <w:jc w:val="center"/>
        <w:rPr>
          <w:b/>
          <w:bCs/>
          <w:sz w:val="22"/>
          <w:szCs w:val="22"/>
        </w:rPr>
      </w:pPr>
      <w:r w:rsidRPr="523B05D1">
        <w:rPr>
          <w:b/>
          <w:bCs/>
          <w:sz w:val="22"/>
          <w:szCs w:val="22"/>
        </w:rPr>
        <w:t xml:space="preserve"> </w:t>
      </w:r>
    </w:p>
    <w:p w14:paraId="76BB3179" w14:textId="7D524DF6" w:rsidR="00604E7F" w:rsidRPr="00BE6B8A" w:rsidRDefault="007A0FC7" w:rsidP="007A0FC7">
      <w:pPr>
        <w:pStyle w:val="Subtitle"/>
        <w:jc w:val="left"/>
        <w:rPr>
          <w:sz w:val="22"/>
          <w:szCs w:val="22"/>
        </w:rPr>
      </w:pPr>
      <w:r>
        <w:rPr>
          <w:sz w:val="22"/>
          <w:szCs w:val="22"/>
        </w:rPr>
        <w:t>1896</w:t>
      </w:r>
      <w:r w:rsidR="007F6ECA">
        <w:rPr>
          <w:sz w:val="22"/>
          <w:szCs w:val="22"/>
        </w:rPr>
        <w:t>7</w:t>
      </w:r>
      <w:r>
        <w:rPr>
          <w:sz w:val="22"/>
          <w:szCs w:val="22"/>
        </w:rPr>
        <w:t>.201810</w:t>
      </w:r>
    </w:p>
    <w:p w14:paraId="76BB317B" w14:textId="2FE86AB2" w:rsidR="00414399" w:rsidRPr="00855279" w:rsidRDefault="523B05D1" w:rsidP="523B05D1">
      <w:pPr>
        <w:widowControl/>
        <w:ind w:firstLine="720"/>
        <w:rPr>
          <w:b/>
          <w:bCs/>
          <w:i/>
          <w:iCs/>
          <w:color w:val="00B050"/>
          <w:sz w:val="22"/>
          <w:szCs w:val="22"/>
        </w:rPr>
      </w:pPr>
      <w:r w:rsidRPr="523B05D1">
        <w:rPr>
          <w:b/>
          <w:bCs/>
          <w:i/>
          <w:iCs/>
          <w:color w:val="00B050"/>
          <w:sz w:val="22"/>
          <w:szCs w:val="22"/>
        </w:rPr>
        <w:t xml:space="preserve"> </w:t>
      </w:r>
    </w:p>
    <w:p w14:paraId="76BB317E" w14:textId="77777777" w:rsidR="00604E7F" w:rsidRPr="00BE6B8A" w:rsidRDefault="005C7FAE">
      <w:pPr>
        <w:widowControl/>
        <w:spacing w:before="280" w:after="280"/>
        <w:rPr>
          <w:sz w:val="22"/>
          <w:szCs w:val="22"/>
        </w:rPr>
      </w:pPr>
      <w:r w:rsidRPr="00BE6B8A">
        <w:rPr>
          <w:noProof/>
          <w:sz w:val="22"/>
          <w:szCs w:val="22"/>
        </w:rPr>
        <mc:AlternateContent>
          <mc:Choice Requires="wps">
            <w:drawing>
              <wp:anchor distT="0" distB="0" distL="114300" distR="114300" simplePos="0" relativeHeight="251658240" behindDoc="0" locked="0" layoutInCell="0" hidden="0" allowOverlap="1" wp14:anchorId="76BB331F" wp14:editId="76BB3320">
                <wp:simplePos x="0" y="0"/>
                <wp:positionH relativeFrom="margin">
                  <wp:posOffset>-9525</wp:posOffset>
                </wp:positionH>
                <wp:positionV relativeFrom="paragraph">
                  <wp:posOffset>86995</wp:posOffset>
                </wp:positionV>
                <wp:extent cx="1885950" cy="3333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1885950" cy="333375"/>
                        </a:xfrm>
                        <a:prstGeom prst="rect">
                          <a:avLst/>
                        </a:prstGeom>
                        <a:noFill/>
                        <a:ln w="9525" cap="flat" cmpd="sng">
                          <a:solidFill>
                            <a:srgbClr val="000000"/>
                          </a:solidFill>
                          <a:prstDash val="solid"/>
                          <a:miter/>
                          <a:headEnd type="none" w="med" len="med"/>
                          <a:tailEnd type="none" w="med" len="med"/>
                        </a:ln>
                      </wps:spPr>
                      <wps:txbx>
                        <w:txbxContent>
                          <w:p w14:paraId="76BB332B" w14:textId="77777777" w:rsidR="00604E7F" w:rsidRPr="00BE6B8A" w:rsidRDefault="00BE6B8A">
                            <w:pPr>
                              <w:textDirection w:val="btLr"/>
                              <w:rPr>
                                <w:sz w:val="18"/>
                              </w:rPr>
                            </w:pPr>
                            <w:r>
                              <w:rPr>
                                <w:sz w:val="22"/>
                              </w:rPr>
                              <w:t>COURSE INFORMATION</w:t>
                            </w:r>
                          </w:p>
                          <w:p w14:paraId="76BB332C" w14:textId="77777777" w:rsidR="00604E7F" w:rsidRPr="00BE6B8A" w:rsidRDefault="00604E7F">
                            <w:pPr>
                              <w:textDirection w:val="btLr"/>
                              <w:rPr>
                                <w:sz w:val="18"/>
                              </w:rPr>
                            </w:pPr>
                          </w:p>
                        </w:txbxContent>
                      </wps:txbx>
                      <wps:bodyPr wrap="square" lIns="91425" tIns="91425" rIns="91425" bIns="91425" anchor="ctr" anchorCtr="0">
                        <a:noAutofit/>
                      </wps:bodyPr>
                    </wps:wsp>
                  </a:graphicData>
                </a:graphic>
                <wp14:sizeRelH relativeFrom="margin">
                  <wp14:pctWidth>0</wp14:pctWidth>
                </wp14:sizeRelH>
                <wp14:sizeRelV relativeFrom="margin">
                  <wp14:pctHeight>0</wp14:pctHeight>
                </wp14:sizeRelV>
              </wp:anchor>
            </w:drawing>
          </mc:Choice>
          <mc:Fallback>
            <w:pict>
              <v:rect id="Rectangle 4" o:spid="_x0000_s1026" style="position:absolute;margin-left:-.75pt;margin-top:6.85pt;width:148.5pt;height:26.2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" o:allowincell="f" filled="f">
                <v:textbox inset="2.53958mm,2.53958mm,2.53958mm,2.53958mm">
                  <w:txbxContent>
                    <w:p w14:paraId="76BB332B" w14:textId="77777777" w:rsidR="00604E7F" w:rsidRPr="00BE6B8A" w:rsidRDefault="00BE6B8A">
                      <w:pPr>
                        <w:textDirection w:val="btLr"/>
                        <w:rPr>
                          <w:sz w:val="18"/>
                        </w:rPr>
                      </w:pPr>
                      <w:r>
                        <w:rPr>
                          <w:sz w:val="22"/>
                        </w:rPr>
                        <w:t>COURSE INFORMATION</w:t>
                      </w:r>
                    </w:p>
                    <w:p w14:paraId="76BB332C" w14:textId="77777777" w:rsidR="00604E7F" w:rsidRPr="00BE6B8A" w:rsidRDefault="00604E7F">
                      <w:pPr>
                        <w:textDirection w:val="btLr"/>
                        <w:rPr>
                          <w:sz w:val="18"/>
                        </w:rPr>
                      </w:pPr>
                    </w:p>
                  </w:txbxContent>
                </v:textbox>
                <w10:wrap anchorx="margin"/>
              </v:rect>
            </w:pict>
          </mc:Fallback>
        </mc:AlternateContent>
      </w:r>
    </w:p>
    <w:p w14:paraId="76BB317F" w14:textId="77777777" w:rsidR="00604E7F" w:rsidRPr="00BE6B8A" w:rsidRDefault="523B05D1" w:rsidP="523B05D1">
      <w:pPr>
        <w:pStyle w:val="Heading2"/>
        <w:rPr>
          <w:sz w:val="22"/>
          <w:szCs w:val="22"/>
        </w:rPr>
      </w:pPr>
      <w:r w:rsidRPr="523B05D1">
        <w:rPr>
          <w:sz w:val="22"/>
          <w:szCs w:val="22"/>
        </w:rPr>
        <w:t xml:space="preserve">Course Number:  </w:t>
      </w:r>
      <w:r w:rsidRPr="523B05D1">
        <w:rPr>
          <w:b w:val="0"/>
          <w:sz w:val="22"/>
          <w:szCs w:val="22"/>
        </w:rPr>
        <w:t>MATH 0305</w:t>
      </w:r>
    </w:p>
    <w:p w14:paraId="76BB3180" w14:textId="77777777" w:rsidR="00604E7F" w:rsidRPr="00BE6B8A" w:rsidRDefault="00604E7F">
      <w:pPr>
        <w:ind w:firstLine="540"/>
        <w:rPr>
          <w:sz w:val="22"/>
          <w:szCs w:val="22"/>
        </w:rPr>
      </w:pPr>
    </w:p>
    <w:p w14:paraId="76BB3181" w14:textId="77777777" w:rsidR="00604E7F" w:rsidRPr="00BE6B8A" w:rsidRDefault="523B05D1" w:rsidP="523B05D1">
      <w:pPr>
        <w:rPr>
          <w:sz w:val="22"/>
          <w:szCs w:val="22"/>
        </w:rPr>
      </w:pPr>
      <w:r w:rsidRPr="523B05D1">
        <w:rPr>
          <w:b/>
          <w:bCs/>
          <w:sz w:val="22"/>
          <w:szCs w:val="22"/>
        </w:rPr>
        <w:t xml:space="preserve">Course Title:  </w:t>
      </w:r>
      <w:r w:rsidRPr="523B05D1">
        <w:rPr>
          <w:sz w:val="22"/>
          <w:szCs w:val="22"/>
        </w:rPr>
        <w:t>Beginning Algebra</w:t>
      </w:r>
    </w:p>
    <w:p w14:paraId="76BB3182" w14:textId="77777777" w:rsidR="00604E7F" w:rsidRPr="00BE6B8A" w:rsidRDefault="00604E7F">
      <w:pPr>
        <w:ind w:firstLine="540"/>
        <w:rPr>
          <w:sz w:val="22"/>
          <w:szCs w:val="22"/>
        </w:rPr>
      </w:pPr>
    </w:p>
    <w:p w14:paraId="76BB3183" w14:textId="77777777" w:rsidR="00604E7F" w:rsidRPr="00BE6B8A" w:rsidRDefault="523B05D1" w:rsidP="523B05D1">
      <w:pPr>
        <w:widowControl/>
        <w:ind w:left="720" w:hanging="720"/>
        <w:rPr>
          <w:sz w:val="22"/>
          <w:szCs w:val="22"/>
        </w:rPr>
      </w:pPr>
      <w:r w:rsidRPr="523B05D1">
        <w:rPr>
          <w:b/>
          <w:bCs/>
          <w:sz w:val="22"/>
          <w:szCs w:val="22"/>
        </w:rPr>
        <w:t xml:space="preserve">Course Description:  </w:t>
      </w:r>
      <w:r w:rsidRPr="523B05D1">
        <w:rPr>
          <w:sz w:val="22"/>
          <w:szCs w:val="22"/>
        </w:rPr>
        <w:t>With an emphasis on developing critical thinking skills, a study of algebraic vocabulary, concepts, and notation, functions, linear equations, systems of linear equations, polynomial expressions, and quadratic expressions and equations.  Lab included.</w:t>
      </w:r>
    </w:p>
    <w:p w14:paraId="76BB3184" w14:textId="77777777" w:rsidR="00604E7F" w:rsidRPr="00BE6B8A" w:rsidRDefault="00604E7F">
      <w:pPr>
        <w:ind w:firstLine="540"/>
        <w:rPr>
          <w:sz w:val="22"/>
          <w:szCs w:val="22"/>
        </w:rPr>
      </w:pPr>
    </w:p>
    <w:p w14:paraId="76BB3185" w14:textId="77777777" w:rsidR="00BE6B8A" w:rsidRDefault="523B05D1" w:rsidP="523B05D1">
      <w:pPr>
        <w:tabs>
          <w:tab w:val="left" w:pos="180"/>
          <w:tab w:val="left" w:pos="360"/>
          <w:tab w:val="left" w:pos="720"/>
        </w:tabs>
        <w:rPr>
          <w:b/>
          <w:bCs/>
          <w:sz w:val="22"/>
          <w:szCs w:val="22"/>
        </w:rPr>
      </w:pPr>
      <w:r w:rsidRPr="523B05D1">
        <w:rPr>
          <w:b/>
          <w:bCs/>
          <w:sz w:val="22"/>
          <w:szCs w:val="22"/>
        </w:rPr>
        <w:t>Course Credit Hours:</w:t>
      </w:r>
    </w:p>
    <w:p w14:paraId="76BB3186" w14:textId="77777777" w:rsidR="00604E7F" w:rsidRPr="00BE6B8A" w:rsidRDefault="523B05D1" w:rsidP="523B05D1">
      <w:pPr>
        <w:tabs>
          <w:tab w:val="left" w:pos="180"/>
          <w:tab w:val="left" w:pos="360"/>
          <w:tab w:val="left" w:pos="720"/>
        </w:tabs>
        <w:ind w:left="720"/>
        <w:rPr>
          <w:sz w:val="22"/>
          <w:szCs w:val="22"/>
        </w:rPr>
      </w:pPr>
      <w:r w:rsidRPr="523B05D1">
        <w:rPr>
          <w:sz w:val="22"/>
          <w:szCs w:val="22"/>
        </w:rPr>
        <w:t xml:space="preserve">Lecture Hours:   3 Credit Hours       </w:t>
      </w:r>
    </w:p>
    <w:p w14:paraId="76BB3187" w14:textId="77777777" w:rsidR="00604E7F" w:rsidRPr="00BE6B8A" w:rsidRDefault="523B05D1" w:rsidP="523B05D1">
      <w:pPr>
        <w:ind w:left="720"/>
        <w:rPr>
          <w:sz w:val="22"/>
          <w:szCs w:val="22"/>
        </w:rPr>
      </w:pPr>
      <w:r w:rsidRPr="523B05D1">
        <w:rPr>
          <w:sz w:val="22"/>
          <w:szCs w:val="22"/>
        </w:rPr>
        <w:t>Lab Hours:  1</w:t>
      </w:r>
    </w:p>
    <w:p w14:paraId="76BB3188" w14:textId="77777777" w:rsidR="00604E7F" w:rsidRPr="00BE6B8A" w:rsidRDefault="00604E7F">
      <w:pPr>
        <w:rPr>
          <w:sz w:val="22"/>
          <w:szCs w:val="22"/>
        </w:rPr>
      </w:pPr>
    </w:p>
    <w:p w14:paraId="76BB3189" w14:textId="45D3DB95" w:rsidR="00604E7F" w:rsidRPr="00BE6B8A" w:rsidRDefault="523B05D1" w:rsidP="523B05D1">
      <w:pPr>
        <w:ind w:left="720" w:hanging="720"/>
        <w:rPr>
          <w:sz w:val="22"/>
          <w:szCs w:val="22"/>
        </w:rPr>
      </w:pPr>
      <w:r w:rsidRPr="523B05D1">
        <w:rPr>
          <w:b/>
          <w:bCs/>
          <w:sz w:val="22"/>
          <w:szCs w:val="22"/>
        </w:rPr>
        <w:t xml:space="preserve">Placement Assessment: </w:t>
      </w:r>
      <w:r w:rsidRPr="523B05D1">
        <w:rPr>
          <w:sz w:val="22"/>
          <w:szCs w:val="22"/>
        </w:rPr>
        <w:t>Placement in MATH 0305 OR successful completion of MATH 0302. (Consult the Testing Center Director if you have questions about an assessment level)</w:t>
      </w:r>
    </w:p>
    <w:p w14:paraId="76BB318A" w14:textId="77777777" w:rsidR="00604E7F" w:rsidRPr="00BE6B8A" w:rsidRDefault="00604E7F">
      <w:pPr>
        <w:jc w:val="both"/>
        <w:rPr>
          <w:sz w:val="22"/>
          <w:szCs w:val="22"/>
        </w:rPr>
      </w:pPr>
    </w:p>
    <w:p w14:paraId="76BB318B" w14:textId="6A6E4721" w:rsidR="00604E7F" w:rsidRPr="00BE6B8A" w:rsidRDefault="523B05D1" w:rsidP="523B05D1">
      <w:pPr>
        <w:widowControl/>
        <w:rPr>
          <w:sz w:val="22"/>
          <w:szCs w:val="22"/>
        </w:rPr>
      </w:pPr>
      <w:r w:rsidRPr="523B05D1">
        <w:rPr>
          <w:b/>
          <w:bCs/>
          <w:sz w:val="22"/>
          <w:szCs w:val="22"/>
        </w:rPr>
        <w:t xml:space="preserve">Prerequisite: </w:t>
      </w:r>
      <w:r w:rsidRPr="523B05D1">
        <w:rPr>
          <w:sz w:val="22"/>
          <w:szCs w:val="22"/>
        </w:rPr>
        <w:t>MATH 0302 or meet TSI standard for MATH 0305; or equivalent.</w:t>
      </w:r>
    </w:p>
    <w:p w14:paraId="76BB318C" w14:textId="2D51C79C" w:rsidR="00604E7F" w:rsidRPr="00BE6B8A" w:rsidRDefault="00604E7F">
      <w:pPr>
        <w:ind w:left="2880" w:firstLine="540"/>
        <w:rPr>
          <w:sz w:val="22"/>
          <w:szCs w:val="22"/>
        </w:rPr>
      </w:pPr>
    </w:p>
    <w:p w14:paraId="76BB318D" w14:textId="77777777" w:rsidR="00604E7F" w:rsidRPr="00BE6B8A" w:rsidRDefault="523B05D1" w:rsidP="523B05D1">
      <w:pPr>
        <w:rPr>
          <w:sz w:val="22"/>
          <w:szCs w:val="22"/>
        </w:rPr>
      </w:pPr>
      <w:r w:rsidRPr="523B05D1">
        <w:rPr>
          <w:b/>
          <w:bCs/>
          <w:sz w:val="22"/>
          <w:szCs w:val="22"/>
        </w:rPr>
        <w:t xml:space="preserve">Student Learning Outcomes:  </w:t>
      </w:r>
    </w:p>
    <w:p w14:paraId="76BB318E" w14:textId="57857A36" w:rsidR="00604E7F" w:rsidRPr="00BE6B8A" w:rsidRDefault="523B05D1" w:rsidP="523B05D1">
      <w:pPr>
        <w:widowControl/>
        <w:rPr>
          <w:sz w:val="22"/>
          <w:szCs w:val="22"/>
        </w:rPr>
      </w:pPr>
      <w:r w:rsidRPr="523B05D1">
        <w:rPr>
          <w:sz w:val="22"/>
          <w:szCs w:val="22"/>
        </w:rPr>
        <w:t>Upon successful completion of this course, students will:</w:t>
      </w:r>
    </w:p>
    <w:p w14:paraId="76BB318F" w14:textId="1ED681FA" w:rsidR="00604E7F" w:rsidRPr="00BE6B8A" w:rsidRDefault="523B05D1" w:rsidP="523B05D1">
      <w:pPr>
        <w:pStyle w:val="ListParagraph"/>
        <w:widowControl/>
        <w:numPr>
          <w:ilvl w:val="0"/>
          <w:numId w:val="3"/>
        </w:numPr>
        <w:rPr>
          <w:sz w:val="22"/>
          <w:szCs w:val="22"/>
        </w:rPr>
      </w:pPr>
      <w:r w:rsidRPr="523B05D1">
        <w:rPr>
          <w:sz w:val="22"/>
          <w:szCs w:val="22"/>
        </w:rPr>
        <w:t xml:space="preserve">Identify, classify, graph, and use properties of operations on real numbers. </w:t>
      </w:r>
    </w:p>
    <w:p w14:paraId="76BB3190" w14:textId="5920CCF2" w:rsidR="00604E7F" w:rsidRPr="00BE6B8A" w:rsidRDefault="523B05D1" w:rsidP="523B05D1">
      <w:pPr>
        <w:pStyle w:val="ListParagraph"/>
        <w:numPr>
          <w:ilvl w:val="0"/>
          <w:numId w:val="3"/>
        </w:numPr>
        <w:rPr>
          <w:sz w:val="22"/>
          <w:szCs w:val="22"/>
        </w:rPr>
      </w:pPr>
      <w:r w:rsidRPr="523B05D1">
        <w:rPr>
          <w:sz w:val="22"/>
          <w:szCs w:val="22"/>
        </w:rPr>
        <w:t>Solve a linear equation in one variable with three or more variable terms using multiple algebra skills.</w:t>
      </w:r>
    </w:p>
    <w:p w14:paraId="76BB3191" w14:textId="2F4B6D13" w:rsidR="00604E7F" w:rsidRPr="00BE6B8A" w:rsidRDefault="523B05D1" w:rsidP="523B05D1">
      <w:pPr>
        <w:pStyle w:val="ListParagraph"/>
        <w:numPr>
          <w:ilvl w:val="0"/>
          <w:numId w:val="3"/>
        </w:numPr>
        <w:rPr>
          <w:sz w:val="22"/>
          <w:szCs w:val="22"/>
        </w:rPr>
      </w:pPr>
      <w:r w:rsidRPr="523B05D1">
        <w:rPr>
          <w:sz w:val="22"/>
          <w:szCs w:val="22"/>
        </w:rPr>
        <w:t>Identify, graph, and evaluate a function.</w:t>
      </w:r>
    </w:p>
    <w:p w14:paraId="76BB3192" w14:textId="77777777" w:rsidR="00604E7F" w:rsidRPr="00BE6B8A" w:rsidRDefault="523B05D1" w:rsidP="523B05D1">
      <w:pPr>
        <w:pStyle w:val="ListParagraph"/>
        <w:numPr>
          <w:ilvl w:val="0"/>
          <w:numId w:val="3"/>
        </w:numPr>
        <w:rPr>
          <w:sz w:val="22"/>
          <w:szCs w:val="22"/>
        </w:rPr>
      </w:pPr>
      <w:r w:rsidRPr="523B05D1">
        <w:rPr>
          <w:sz w:val="22"/>
          <w:szCs w:val="22"/>
        </w:rPr>
        <w:t>Solve a system of two linear equations and interpret the solution graphically and algebraically.</w:t>
      </w:r>
    </w:p>
    <w:p w14:paraId="76BB3193" w14:textId="5018E4AC" w:rsidR="00604E7F" w:rsidRPr="00BE6B8A" w:rsidRDefault="523B05D1" w:rsidP="523B05D1">
      <w:pPr>
        <w:pStyle w:val="ListParagraph"/>
        <w:numPr>
          <w:ilvl w:val="0"/>
          <w:numId w:val="3"/>
        </w:numPr>
        <w:rPr>
          <w:sz w:val="22"/>
          <w:szCs w:val="22"/>
        </w:rPr>
      </w:pPr>
      <w:r w:rsidRPr="523B05D1">
        <w:rPr>
          <w:sz w:val="22"/>
          <w:szCs w:val="22"/>
        </w:rPr>
        <w:t>Perform an operation with polynomials.</w:t>
      </w:r>
    </w:p>
    <w:p w14:paraId="76BB3194" w14:textId="2AAF17B3" w:rsidR="00604E7F" w:rsidRPr="00BE6B8A" w:rsidRDefault="523B05D1" w:rsidP="523B05D1">
      <w:pPr>
        <w:pStyle w:val="ListParagraph"/>
        <w:numPr>
          <w:ilvl w:val="0"/>
          <w:numId w:val="3"/>
        </w:numPr>
        <w:rPr>
          <w:sz w:val="22"/>
          <w:szCs w:val="22"/>
        </w:rPr>
      </w:pPr>
      <w:r w:rsidRPr="523B05D1">
        <w:rPr>
          <w:sz w:val="22"/>
          <w:szCs w:val="22"/>
        </w:rPr>
        <w:t>Factor a polynomial and solve a quadratic equation by factoring.</w:t>
      </w:r>
    </w:p>
    <w:p w14:paraId="76BB3195" w14:textId="1D9F5E62" w:rsidR="00604E7F" w:rsidRPr="00BE6B8A" w:rsidRDefault="523B05D1" w:rsidP="523B05D1">
      <w:pPr>
        <w:pStyle w:val="ListParagraph"/>
        <w:numPr>
          <w:ilvl w:val="0"/>
          <w:numId w:val="3"/>
        </w:numPr>
        <w:rPr>
          <w:sz w:val="22"/>
          <w:szCs w:val="22"/>
        </w:rPr>
      </w:pPr>
      <w:r w:rsidRPr="523B05D1">
        <w:rPr>
          <w:sz w:val="22"/>
          <w:szCs w:val="22"/>
        </w:rPr>
        <w:t xml:space="preserve">Solve an application problem involving an equation with a polynomial. </w:t>
      </w:r>
    </w:p>
    <w:p w14:paraId="76BB3196" w14:textId="77777777" w:rsidR="00604E7F" w:rsidRPr="00BE6B8A" w:rsidRDefault="00604E7F">
      <w:pPr>
        <w:ind w:firstLine="540"/>
        <w:rPr>
          <w:sz w:val="22"/>
          <w:szCs w:val="22"/>
        </w:rPr>
      </w:pPr>
    </w:p>
    <w:p w14:paraId="76BB3197" w14:textId="7534EEA0" w:rsidR="00604E7F" w:rsidRPr="00BE6B8A" w:rsidRDefault="523B05D1" w:rsidP="523B05D1">
      <w:pPr>
        <w:rPr>
          <w:sz w:val="22"/>
          <w:szCs w:val="22"/>
        </w:rPr>
      </w:pPr>
      <w:r w:rsidRPr="523B05D1">
        <w:rPr>
          <w:b/>
          <w:bCs/>
          <w:sz w:val="22"/>
          <w:szCs w:val="22"/>
        </w:rPr>
        <w:t xml:space="preserve">Withdrawal Policy:  </w:t>
      </w:r>
      <w:r w:rsidRPr="523B05D1">
        <w:rPr>
          <w:sz w:val="22"/>
          <w:szCs w:val="22"/>
        </w:rPr>
        <w:t xml:space="preserve">“See the current </w:t>
      </w:r>
      <w:r w:rsidRPr="523B05D1">
        <w:rPr>
          <w:i/>
          <w:iCs/>
          <w:sz w:val="22"/>
          <w:szCs w:val="22"/>
        </w:rPr>
        <w:t xml:space="preserve">Collin Registration Guide </w:t>
      </w:r>
      <w:r w:rsidRPr="523B05D1">
        <w:rPr>
          <w:sz w:val="22"/>
          <w:szCs w:val="22"/>
        </w:rPr>
        <w:t>for the last day to withdraw. “</w:t>
      </w:r>
    </w:p>
    <w:p w14:paraId="76BB3198" w14:textId="36189B5A" w:rsidR="00604E7F" w:rsidRPr="00BE6B8A" w:rsidRDefault="00604E7F">
      <w:pPr>
        <w:ind w:firstLine="540"/>
        <w:rPr>
          <w:sz w:val="22"/>
          <w:szCs w:val="22"/>
        </w:rPr>
      </w:pPr>
    </w:p>
    <w:p w14:paraId="76BB3199" w14:textId="77777777" w:rsidR="00604E7F" w:rsidRPr="00BE6B8A" w:rsidRDefault="523B05D1" w:rsidP="523B05D1">
      <w:pPr>
        <w:rPr>
          <w:sz w:val="22"/>
          <w:szCs w:val="22"/>
        </w:rPr>
      </w:pPr>
      <w:r w:rsidRPr="523B05D1">
        <w:rPr>
          <w:b/>
          <w:bCs/>
          <w:sz w:val="22"/>
          <w:szCs w:val="22"/>
        </w:rPr>
        <w:t xml:space="preserve">Collin College Academic Policies:  </w:t>
      </w:r>
      <w:r w:rsidRPr="523B05D1">
        <w:rPr>
          <w:b/>
          <w:bCs/>
          <w:i/>
          <w:iCs/>
          <w:sz w:val="22"/>
          <w:szCs w:val="22"/>
        </w:rPr>
        <w:t>“</w:t>
      </w:r>
      <w:r w:rsidRPr="523B05D1">
        <w:rPr>
          <w:sz w:val="22"/>
          <w:szCs w:val="22"/>
        </w:rPr>
        <w:t>See the current</w:t>
      </w:r>
      <w:r w:rsidRPr="523B05D1">
        <w:rPr>
          <w:i/>
          <w:iCs/>
          <w:sz w:val="22"/>
          <w:szCs w:val="22"/>
        </w:rPr>
        <w:t xml:space="preserve"> Collin Student Handbook.”</w:t>
      </w:r>
    </w:p>
    <w:p w14:paraId="76BB319B" w14:textId="03974EB1" w:rsidR="00604E7F" w:rsidRPr="00C81DE8" w:rsidRDefault="523B05D1" w:rsidP="523B05D1">
      <w:pPr>
        <w:pStyle w:val="NormalWeb"/>
        <w:ind w:left="720" w:hanging="720"/>
        <w:rPr>
          <w:sz w:val="22"/>
          <w:szCs w:val="22"/>
        </w:rPr>
      </w:pPr>
      <w:r w:rsidRPr="523B05D1">
        <w:rPr>
          <w:b/>
          <w:bCs/>
          <w:sz w:val="22"/>
          <w:szCs w:val="22"/>
        </w:rPr>
        <w:t xml:space="preserve">Americans with Disabilities Act: </w:t>
      </w:r>
      <w:r w:rsidRPr="523B05D1">
        <w:rPr>
          <w:sz w:val="22"/>
          <w:szCs w:val="22"/>
        </w:rPr>
        <w:t>Collin College will adhere to all applicable federal, state and local laws, regulations and guidelines with respect to providing reasonable accommodations as required to afford equal opportunity</w:t>
      </w:r>
      <w:r>
        <w:t xml:space="preserve">. </w:t>
      </w:r>
      <w:r w:rsidRPr="523B05D1">
        <w:rPr>
          <w:sz w:val="22"/>
          <w:szCs w:val="22"/>
        </w:rPr>
        <w:t xml:space="preserve">It is the student’s responsibility to contact the ACCESS office to arrange for appropriate accommodations. (CPC: D-118 or 972.548.6816, PRC: F-144 or 972.881.5950, SCC: D-140 or 972.881.5898 (V/TTD: 972.881.5950)) See the current </w:t>
      </w:r>
      <w:r w:rsidRPr="523B05D1">
        <w:rPr>
          <w:i/>
          <w:iCs/>
          <w:sz w:val="22"/>
          <w:szCs w:val="22"/>
        </w:rPr>
        <w:t>Collin Student Handbook</w:t>
      </w:r>
      <w:r w:rsidRPr="523B05D1">
        <w:rPr>
          <w:sz w:val="22"/>
          <w:szCs w:val="22"/>
        </w:rPr>
        <w:t xml:space="preserve"> for additional information.</w:t>
      </w:r>
    </w:p>
    <w:p w14:paraId="63F02FB8" w14:textId="4210BF49" w:rsidR="523B05D1" w:rsidRDefault="523B05D1" w:rsidP="523B05D1"/>
    <w:p w14:paraId="425B068C" w14:textId="68A55F24" w:rsidR="523B05D1" w:rsidRDefault="523B05D1" w:rsidP="523B05D1">
      <w:pPr>
        <w:ind w:left="720" w:hanging="720"/>
      </w:pPr>
      <w:r w:rsidRPr="523B05D1">
        <w:rPr>
          <w:b/>
          <w:bCs/>
          <w:highlight w:val="yellow"/>
        </w:rPr>
        <w:t>CougarAlert</w:t>
      </w:r>
      <w:r w:rsidRPr="523B05D1">
        <w:rPr>
          <w:highlight w:val="yellow"/>
        </w:rPr>
        <w:t>: When an emergency occurs, the CougarAlert system can send email, text messages and voice messages to students and employees as little as 90 seconds.</w:t>
      </w:r>
      <w:r w:rsidRPr="523B05D1">
        <w:t xml:space="preserve"> </w:t>
      </w:r>
    </w:p>
    <w:p w14:paraId="1DD695F0" w14:textId="14A9D889" w:rsidR="523B05D1" w:rsidRDefault="523B05D1" w:rsidP="523B05D1">
      <w:pPr>
        <w:ind w:left="720"/>
      </w:pPr>
      <w:r w:rsidRPr="523B05D1">
        <w:rPr>
          <w:highlight w:val="yellow"/>
        </w:rPr>
        <w:lastRenderedPageBreak/>
        <w:t xml:space="preserve">Visit the following website to sign-up!  </w:t>
      </w:r>
      <w:hyperlink r:id="rId9">
        <w:r w:rsidRPr="523B05D1">
          <w:rPr>
            <w:rStyle w:val="Hyperlink"/>
            <w:highlight w:val="yellow"/>
          </w:rPr>
          <w:t>https://www.collin.edu/cougaralert.html</w:t>
        </w:r>
      </w:hyperlink>
      <w:r w:rsidRPr="523B05D1">
        <w:t xml:space="preserve">  </w:t>
      </w:r>
    </w:p>
    <w:p w14:paraId="55C9BF6D" w14:textId="436DE220" w:rsidR="523B05D1" w:rsidRDefault="523B05D1" w:rsidP="523B05D1">
      <w:pPr>
        <w:pStyle w:val="NormalWeb"/>
        <w:ind w:left="720" w:hanging="720"/>
        <w:rPr>
          <w:sz w:val="22"/>
          <w:szCs w:val="22"/>
          <w:highlight w:val="yellow"/>
        </w:rPr>
      </w:pPr>
    </w:p>
    <w:p w14:paraId="76BB31A0" w14:textId="6F34D678" w:rsidR="00604E7F" w:rsidRPr="00BE6B8A" w:rsidRDefault="006612EE" w:rsidP="523B05D1">
      <w:pPr>
        <w:widowControl/>
        <w:ind w:left="400"/>
        <w:rPr>
          <w:sz w:val="22"/>
          <w:szCs w:val="22"/>
        </w:rPr>
      </w:pPr>
      <w:r w:rsidRPr="00BE6B8A">
        <w:rPr>
          <w:noProof/>
          <w:sz w:val="22"/>
          <w:szCs w:val="22"/>
        </w:rPr>
        <mc:AlternateContent>
          <mc:Choice Requires="wps">
            <w:drawing>
              <wp:anchor distT="0" distB="0" distL="114300" distR="114300" simplePos="0" relativeHeight="251659264" behindDoc="0" locked="0" layoutInCell="0" hidden="0" allowOverlap="1" wp14:anchorId="76BB3321" wp14:editId="3C1BD880">
                <wp:simplePos x="0" y="0"/>
                <wp:positionH relativeFrom="margin">
                  <wp:align>left</wp:align>
                </wp:positionH>
                <wp:positionV relativeFrom="paragraph">
                  <wp:posOffset>5715</wp:posOffset>
                </wp:positionV>
                <wp:extent cx="2336800" cy="342900"/>
                <wp:effectExtent l="0" t="0" r="25400" b="19050"/>
                <wp:wrapNone/>
                <wp:docPr id="3" name="Rectangle 3"/>
                <wp:cNvGraphicFramePr/>
                <a:graphic xmlns:a="http://schemas.openxmlformats.org/drawingml/2006/main">
                  <a:graphicData uri="http://schemas.microsoft.com/office/word/2010/wordprocessingShape">
                    <wps:wsp>
                      <wps:cNvSpPr/>
                      <wps:spPr>
                        <a:xfrm>
                          <a:off x="0" y="0"/>
                          <a:ext cx="2336800" cy="342900"/>
                        </a:xfrm>
                        <a:prstGeom prst="rect">
                          <a:avLst/>
                        </a:prstGeom>
                        <a:noFill/>
                        <a:ln w="9525" cap="flat" cmpd="sng">
                          <a:solidFill>
                            <a:srgbClr val="000000"/>
                          </a:solidFill>
                          <a:prstDash val="solid"/>
                          <a:miter/>
                          <a:headEnd type="none" w="med" len="med"/>
                          <a:tailEnd type="none" w="med" len="med"/>
                        </a:ln>
                      </wps:spPr>
                      <wps:txbx>
                        <w:txbxContent>
                          <w:p w14:paraId="76BB332D" w14:textId="77777777" w:rsidR="00604E7F" w:rsidRPr="006612EE" w:rsidRDefault="005C7FAE">
                            <w:pPr>
                              <w:textDirection w:val="btLr"/>
                              <w:rPr>
                                <w:sz w:val="24"/>
                                <w:szCs w:val="24"/>
                              </w:rPr>
                            </w:pPr>
                            <w:r w:rsidRPr="006612EE">
                              <w:rPr>
                                <w:sz w:val="24"/>
                                <w:szCs w:val="24"/>
                              </w:rPr>
                              <w:t>INSTRUCTOR INFORMATION</w:t>
                            </w:r>
                          </w:p>
                          <w:p w14:paraId="76BB332E" w14:textId="77777777" w:rsidR="00604E7F" w:rsidRPr="00BE6B8A" w:rsidRDefault="00604E7F">
                            <w:pPr>
                              <w:textDirection w:val="btLr"/>
                              <w:rPr>
                                <w:sz w:val="18"/>
                              </w:rPr>
                            </w:pPr>
                          </w:p>
                        </w:txbxContent>
                      </wps:txbx>
                      <wps:bodyPr lIns="91425" tIns="91425" rIns="91425" bIns="91425" anchor="ctr" anchorCtr="0">
                        <a:noAutofit/>
                      </wps:bodyPr>
                    </wps:wsp>
                  </a:graphicData>
                </a:graphic>
                <wp14:sizeRelV relativeFrom="margin">
                  <wp14:pctHeight>0</wp14:pctHeight>
                </wp14:sizeRelV>
              </wp:anchor>
            </w:drawing>
          </mc:Choice>
          <mc:Fallback>
            <w:pict>
              <v:rect id="Rectangle 3" o:spid="_x0000_s1027" style="position:absolute;left:0;text-align:left;margin-left:0;margin-top:.45pt;width:184pt;height:27pt;z-index:25165926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" o:allowincell="f" filled="f">
                <v:textbox inset="2.53958mm,2.53958mm,2.53958mm,2.53958mm">
                  <w:txbxContent>
                    <w:p w14:paraId="76BB332D" w14:textId="77777777" w:rsidR="00604E7F" w:rsidRPr="006612EE" w:rsidRDefault="005C7FAE">
                      <w:pPr>
                        <w:textDirection w:val="btLr"/>
                        <w:rPr>
                          <w:sz w:val="24"/>
                          <w:szCs w:val="24"/>
                        </w:rPr>
                      </w:pPr>
                      <w:r w:rsidRPr="006612EE">
                        <w:rPr>
                          <w:sz w:val="24"/>
                          <w:szCs w:val="24"/>
                        </w:rPr>
                        <w:t>INSTRUCTOR INFORMATION</w:t>
                      </w:r>
                    </w:p>
                    <w:p w14:paraId="76BB332E" w14:textId="77777777" w:rsidR="00604E7F" w:rsidRPr="00BE6B8A" w:rsidRDefault="00604E7F">
                      <w:pPr>
                        <w:textDirection w:val="btLr"/>
                        <w:rPr>
                          <w:sz w:val="18"/>
                        </w:rPr>
                      </w:pPr>
                    </w:p>
                  </w:txbxContent>
                </v:textbox>
                <w10:wrap anchorx="margin"/>
              </v:rect>
            </w:pict>
          </mc:Fallback>
        </mc:AlternateContent>
      </w:r>
      <w:r w:rsidR="005C7FAE" w:rsidRPr="00BE6B8A">
        <w:rPr>
          <w:sz w:val="22"/>
          <w:szCs w:val="22"/>
        </w:rPr>
        <w:t xml:space="preserve">                                                            </w:t>
      </w:r>
      <w:r w:rsidR="00BE6B8A">
        <w:rPr>
          <w:sz w:val="22"/>
          <w:szCs w:val="22"/>
        </w:rPr>
        <w:tab/>
      </w:r>
    </w:p>
    <w:p w14:paraId="76BB31A1" w14:textId="3A4D5F8E" w:rsidR="00BE6B8A" w:rsidRDefault="00BE6B8A">
      <w:pPr>
        <w:widowControl/>
        <w:rPr>
          <w:b/>
          <w:sz w:val="22"/>
          <w:szCs w:val="22"/>
        </w:rPr>
      </w:pPr>
    </w:p>
    <w:p w14:paraId="134D824A" w14:textId="77777777" w:rsidR="006612EE" w:rsidRDefault="006612EE" w:rsidP="00BE6B8A">
      <w:pPr>
        <w:widowControl/>
        <w:rPr>
          <w:b/>
          <w:bCs/>
          <w:sz w:val="22"/>
          <w:szCs w:val="22"/>
        </w:rPr>
      </w:pPr>
    </w:p>
    <w:p w14:paraId="76BB31A2" w14:textId="35EC44C0" w:rsidR="00BE6B8A" w:rsidRDefault="523B05D1" w:rsidP="523B05D1">
      <w:pPr>
        <w:widowControl/>
        <w:rPr>
          <w:b/>
          <w:bCs/>
          <w:sz w:val="22"/>
          <w:szCs w:val="22"/>
        </w:rPr>
      </w:pPr>
      <w:r w:rsidRPr="523B05D1">
        <w:rPr>
          <w:b/>
          <w:bCs/>
          <w:sz w:val="22"/>
          <w:szCs w:val="22"/>
        </w:rPr>
        <w:t>Instructor’s Name:</w:t>
      </w:r>
      <w:r w:rsidRPr="523B05D1">
        <w:rPr>
          <w:sz w:val="22"/>
          <w:szCs w:val="22"/>
        </w:rPr>
        <w:t xml:space="preserve"> </w:t>
      </w:r>
      <w:r w:rsidRPr="523B05D1">
        <w:rPr>
          <w:b/>
          <w:bCs/>
          <w:sz w:val="22"/>
          <w:szCs w:val="22"/>
        </w:rPr>
        <w:t xml:space="preserve"> </w:t>
      </w:r>
      <w:r w:rsidR="007A0FC7">
        <w:rPr>
          <w:i/>
          <w:iCs/>
          <w:color w:val="00B050"/>
          <w:sz w:val="22"/>
          <w:szCs w:val="22"/>
        </w:rPr>
        <w:t>Arlene Bakner</w:t>
      </w:r>
    </w:p>
    <w:p w14:paraId="337F057E" w14:textId="01655B90" w:rsidR="004826A9" w:rsidRPr="002D77A7" w:rsidRDefault="00CC5535" w:rsidP="00CC5535">
      <w:pPr>
        <w:widowControl/>
        <w:tabs>
          <w:tab w:val="left" w:pos="6510"/>
        </w:tabs>
        <w:rPr>
          <w:b/>
          <w:bCs/>
          <w:sz w:val="22"/>
          <w:szCs w:val="22"/>
        </w:rPr>
      </w:pPr>
      <w:r>
        <w:rPr>
          <w:b/>
          <w:bCs/>
          <w:sz w:val="22"/>
          <w:szCs w:val="22"/>
        </w:rPr>
        <w:tab/>
      </w:r>
    </w:p>
    <w:p w14:paraId="76BB31A3" w14:textId="7F9503B6" w:rsidR="00BE6B8A" w:rsidRPr="002D77A7" w:rsidRDefault="523B05D1" w:rsidP="523B05D1">
      <w:pPr>
        <w:widowControl/>
        <w:ind w:left="720" w:hanging="720"/>
        <w:rPr>
          <w:sz w:val="22"/>
          <w:szCs w:val="22"/>
        </w:rPr>
      </w:pPr>
      <w:r w:rsidRPr="523B05D1">
        <w:rPr>
          <w:b/>
          <w:bCs/>
          <w:sz w:val="22"/>
          <w:szCs w:val="22"/>
        </w:rPr>
        <w:t>Office Number:</w:t>
      </w:r>
      <w:r w:rsidRPr="523B05D1">
        <w:rPr>
          <w:sz w:val="22"/>
          <w:szCs w:val="22"/>
        </w:rPr>
        <w:t xml:space="preserve">  </w:t>
      </w:r>
      <w:r w:rsidR="000236B1">
        <w:rPr>
          <w:sz w:val="22"/>
          <w:szCs w:val="22"/>
        </w:rPr>
        <w:t>SCC J237</w:t>
      </w:r>
    </w:p>
    <w:p w14:paraId="76BB31A4" w14:textId="296A9DEF" w:rsidR="00BE6B8A" w:rsidRPr="002D77A7" w:rsidRDefault="523B05D1" w:rsidP="523B05D1">
      <w:pPr>
        <w:widowControl/>
        <w:ind w:left="720" w:hanging="720"/>
        <w:rPr>
          <w:sz w:val="22"/>
          <w:szCs w:val="22"/>
        </w:rPr>
      </w:pPr>
      <w:r w:rsidRPr="523B05D1">
        <w:rPr>
          <w:b/>
          <w:bCs/>
          <w:sz w:val="22"/>
          <w:szCs w:val="22"/>
        </w:rPr>
        <w:t>Office Hours:</w:t>
      </w:r>
      <w:r w:rsidRPr="523B05D1">
        <w:rPr>
          <w:sz w:val="22"/>
          <w:szCs w:val="22"/>
        </w:rPr>
        <w:t xml:space="preserve"> </w:t>
      </w:r>
      <w:r w:rsidR="000236B1">
        <w:rPr>
          <w:sz w:val="22"/>
          <w:szCs w:val="22"/>
        </w:rPr>
        <w:t>Monday, Tuesday, Wednesday, Thursday  9-9:45 am, 1-1:45 pm, other times by  appointment</w:t>
      </w:r>
    </w:p>
    <w:p w14:paraId="76BB31A5" w14:textId="11B15DD0" w:rsidR="00BE6B8A" w:rsidRDefault="523B05D1" w:rsidP="523B05D1">
      <w:pPr>
        <w:widowControl/>
        <w:ind w:left="720" w:hanging="720"/>
        <w:rPr>
          <w:i/>
          <w:iCs/>
          <w:color w:val="800080"/>
          <w:sz w:val="22"/>
          <w:szCs w:val="22"/>
        </w:rPr>
      </w:pPr>
      <w:r w:rsidRPr="523B05D1">
        <w:rPr>
          <w:b/>
          <w:bCs/>
          <w:sz w:val="22"/>
          <w:szCs w:val="22"/>
        </w:rPr>
        <w:t>Phone Number:</w:t>
      </w:r>
      <w:r w:rsidRPr="523B05D1">
        <w:rPr>
          <w:sz w:val="22"/>
          <w:szCs w:val="22"/>
        </w:rPr>
        <w:t xml:space="preserve">  </w:t>
      </w:r>
      <w:r w:rsidR="000236B1">
        <w:rPr>
          <w:sz w:val="22"/>
          <w:szCs w:val="22"/>
        </w:rPr>
        <w:t>(972) 881 5924</w:t>
      </w:r>
    </w:p>
    <w:p w14:paraId="76BB31A6" w14:textId="77777777" w:rsidR="00851280" w:rsidRDefault="00851280" w:rsidP="00BE6B8A">
      <w:pPr>
        <w:widowControl/>
        <w:ind w:left="720" w:hanging="720"/>
        <w:rPr>
          <w:b/>
          <w:bCs/>
          <w:sz w:val="22"/>
          <w:szCs w:val="22"/>
        </w:rPr>
      </w:pPr>
    </w:p>
    <w:p w14:paraId="76BB31A7" w14:textId="39891B02" w:rsidR="00BE6B8A" w:rsidRPr="00A04B77" w:rsidRDefault="523B05D1" w:rsidP="523B05D1">
      <w:pPr>
        <w:widowControl/>
        <w:ind w:left="720" w:hanging="720"/>
        <w:rPr>
          <w:color w:val="00B050"/>
          <w:sz w:val="22"/>
          <w:szCs w:val="22"/>
        </w:rPr>
      </w:pPr>
      <w:r w:rsidRPr="523B05D1">
        <w:rPr>
          <w:b/>
          <w:bCs/>
          <w:sz w:val="22"/>
          <w:szCs w:val="22"/>
        </w:rPr>
        <w:t>Email:</w:t>
      </w:r>
      <w:r w:rsidRPr="523B05D1">
        <w:rPr>
          <w:sz w:val="22"/>
          <w:szCs w:val="22"/>
        </w:rPr>
        <w:t xml:space="preserve">  </w:t>
      </w:r>
      <w:hyperlink r:id="rId10" w:history="1">
        <w:r w:rsidR="000236B1" w:rsidRPr="003B4FB5">
          <w:rPr>
            <w:rStyle w:val="Hyperlink"/>
            <w:sz w:val="22"/>
            <w:szCs w:val="22"/>
          </w:rPr>
          <w:t>abakner@collin.edu</w:t>
        </w:r>
      </w:hyperlink>
      <w:r w:rsidR="000236B1">
        <w:rPr>
          <w:sz w:val="22"/>
          <w:szCs w:val="22"/>
        </w:rPr>
        <w:t xml:space="preserve"> (Email messages will be read and responded to </w:t>
      </w:r>
      <w:r w:rsidR="005D7CE2">
        <w:rPr>
          <w:sz w:val="22"/>
          <w:szCs w:val="22"/>
        </w:rPr>
        <w:t>Monday – Thursday  9-2 pm, Friday 9-12 noon except when in class or attending a meeting.</w:t>
      </w:r>
    </w:p>
    <w:p w14:paraId="76BB31A8" w14:textId="77777777" w:rsidR="00BE6B8A" w:rsidRPr="002D77A7" w:rsidRDefault="00BE6B8A" w:rsidP="00BE6B8A">
      <w:pPr>
        <w:widowControl/>
        <w:ind w:firstLine="400"/>
        <w:rPr>
          <w:b/>
          <w:bCs/>
          <w:sz w:val="22"/>
          <w:szCs w:val="22"/>
        </w:rPr>
      </w:pPr>
    </w:p>
    <w:p w14:paraId="76BB31A9" w14:textId="0F768490" w:rsidR="00BE6B8A" w:rsidRPr="002D77A7" w:rsidRDefault="523B05D1" w:rsidP="523B05D1">
      <w:pPr>
        <w:widowControl/>
        <w:rPr>
          <w:i/>
          <w:iCs/>
          <w:color w:val="800080"/>
          <w:sz w:val="22"/>
          <w:szCs w:val="22"/>
        </w:rPr>
      </w:pPr>
      <w:r w:rsidRPr="523B05D1">
        <w:rPr>
          <w:b/>
          <w:bCs/>
          <w:sz w:val="22"/>
          <w:szCs w:val="22"/>
        </w:rPr>
        <w:t>Class Information</w:t>
      </w:r>
      <w:r w:rsidRPr="523B05D1">
        <w:rPr>
          <w:color w:val="800080"/>
          <w:sz w:val="22"/>
          <w:szCs w:val="22"/>
        </w:rPr>
        <w:t>:</w:t>
      </w:r>
      <w:r w:rsidRPr="523B05D1">
        <w:rPr>
          <w:i/>
          <w:iCs/>
          <w:color w:val="800080"/>
          <w:sz w:val="22"/>
          <w:szCs w:val="22"/>
        </w:rPr>
        <w:t xml:space="preserve"> </w:t>
      </w:r>
    </w:p>
    <w:p w14:paraId="76BB31AA" w14:textId="57A29171" w:rsidR="00BE6B8A" w:rsidRPr="002D77A7" w:rsidRDefault="523B05D1" w:rsidP="523B05D1">
      <w:pPr>
        <w:widowControl/>
        <w:ind w:left="720"/>
        <w:rPr>
          <w:i/>
          <w:iCs/>
          <w:color w:val="800080"/>
          <w:sz w:val="22"/>
          <w:szCs w:val="22"/>
        </w:rPr>
      </w:pPr>
      <w:r w:rsidRPr="523B05D1">
        <w:rPr>
          <w:b/>
          <w:bCs/>
          <w:sz w:val="22"/>
          <w:szCs w:val="22"/>
        </w:rPr>
        <w:t>Section Number:</w:t>
      </w:r>
      <w:r w:rsidRPr="523B05D1">
        <w:rPr>
          <w:color w:val="800080"/>
          <w:sz w:val="22"/>
          <w:szCs w:val="22"/>
        </w:rPr>
        <w:t xml:space="preserve">  </w:t>
      </w:r>
      <w:r w:rsidR="005D7CE2">
        <w:rPr>
          <w:i/>
          <w:iCs/>
          <w:color w:val="00B050"/>
          <w:sz w:val="22"/>
          <w:szCs w:val="22"/>
        </w:rPr>
        <w:t>XS</w:t>
      </w:r>
      <w:r w:rsidR="00846C07">
        <w:rPr>
          <w:i/>
          <w:iCs/>
          <w:color w:val="00B050"/>
          <w:sz w:val="22"/>
          <w:szCs w:val="22"/>
        </w:rPr>
        <w:t>2</w:t>
      </w:r>
    </w:p>
    <w:p w14:paraId="76BB31AB" w14:textId="0120D7FE" w:rsidR="00BE6B8A" w:rsidRPr="002D77A7" w:rsidRDefault="523B05D1" w:rsidP="523B05D1">
      <w:pPr>
        <w:widowControl/>
        <w:ind w:left="720"/>
        <w:rPr>
          <w:sz w:val="22"/>
          <w:szCs w:val="22"/>
        </w:rPr>
      </w:pPr>
      <w:r w:rsidRPr="523B05D1">
        <w:rPr>
          <w:b/>
          <w:bCs/>
          <w:sz w:val="22"/>
          <w:szCs w:val="22"/>
        </w:rPr>
        <w:t>Meeting Times:</w:t>
      </w:r>
      <w:r w:rsidRPr="523B05D1">
        <w:rPr>
          <w:color w:val="800080"/>
          <w:sz w:val="22"/>
          <w:szCs w:val="22"/>
        </w:rPr>
        <w:t xml:space="preserve">  </w:t>
      </w:r>
      <w:r w:rsidR="00846C07">
        <w:rPr>
          <w:i/>
          <w:iCs/>
          <w:color w:val="00B050"/>
          <w:sz w:val="22"/>
          <w:szCs w:val="22"/>
        </w:rPr>
        <w:t xml:space="preserve">Monday, Wednesday, </w:t>
      </w:r>
      <w:r w:rsidR="00E75F7B">
        <w:rPr>
          <w:i/>
          <w:iCs/>
          <w:color w:val="00B050"/>
          <w:sz w:val="22"/>
          <w:szCs w:val="22"/>
        </w:rPr>
        <w:t>Friday 10</w:t>
      </w:r>
      <w:r w:rsidR="005D7CE2">
        <w:rPr>
          <w:i/>
          <w:iCs/>
          <w:color w:val="00B050"/>
          <w:sz w:val="22"/>
          <w:szCs w:val="22"/>
        </w:rPr>
        <w:t xml:space="preserve"> am-</w:t>
      </w:r>
      <w:r w:rsidR="00846C07">
        <w:rPr>
          <w:i/>
          <w:iCs/>
          <w:color w:val="00B050"/>
          <w:sz w:val="22"/>
          <w:szCs w:val="22"/>
        </w:rPr>
        <w:t>11:50 am</w:t>
      </w:r>
    </w:p>
    <w:p w14:paraId="76BB31AC" w14:textId="1CB63829" w:rsidR="00BE6B8A" w:rsidRPr="002D77A7" w:rsidRDefault="523B05D1" w:rsidP="523B05D1">
      <w:pPr>
        <w:widowControl/>
        <w:ind w:firstLine="720"/>
        <w:rPr>
          <w:b/>
          <w:bCs/>
          <w:sz w:val="22"/>
          <w:szCs w:val="22"/>
        </w:rPr>
      </w:pPr>
      <w:r w:rsidRPr="523B05D1">
        <w:rPr>
          <w:b/>
          <w:bCs/>
          <w:sz w:val="22"/>
          <w:szCs w:val="22"/>
        </w:rPr>
        <w:t xml:space="preserve">Meeting Location:  </w:t>
      </w:r>
      <w:r w:rsidR="005D7CE2">
        <w:rPr>
          <w:i/>
          <w:iCs/>
          <w:color w:val="00B050"/>
          <w:sz w:val="22"/>
          <w:szCs w:val="22"/>
        </w:rPr>
        <w:t xml:space="preserve">BB </w:t>
      </w:r>
      <w:r w:rsidR="00846C07">
        <w:rPr>
          <w:i/>
          <w:iCs/>
          <w:color w:val="00B050"/>
          <w:sz w:val="22"/>
          <w:szCs w:val="22"/>
        </w:rPr>
        <w:t>122</w:t>
      </w:r>
    </w:p>
    <w:p w14:paraId="76BB31B1" w14:textId="77777777" w:rsidR="00604E7F" w:rsidRPr="00BE6B8A" w:rsidRDefault="00604E7F">
      <w:pPr>
        <w:widowControl/>
        <w:ind w:left="1100" w:hanging="1100"/>
        <w:rPr>
          <w:sz w:val="22"/>
          <w:szCs w:val="22"/>
        </w:rPr>
      </w:pPr>
    </w:p>
    <w:p w14:paraId="76BB31B2" w14:textId="1708E2B6" w:rsidR="00604E7F" w:rsidRPr="00BE6B8A" w:rsidRDefault="523B05D1" w:rsidP="523B05D1">
      <w:pPr>
        <w:tabs>
          <w:tab w:val="left" w:pos="810"/>
        </w:tabs>
        <w:ind w:left="720" w:hanging="720"/>
        <w:rPr>
          <w:sz w:val="22"/>
          <w:szCs w:val="22"/>
        </w:rPr>
      </w:pPr>
      <w:r w:rsidRPr="523B05D1">
        <w:rPr>
          <w:b/>
          <w:bCs/>
          <w:sz w:val="22"/>
          <w:szCs w:val="22"/>
        </w:rPr>
        <w:t xml:space="preserve">Administrative Withdrawal: </w:t>
      </w:r>
      <w:r w:rsidRPr="523B05D1">
        <w:rPr>
          <w:sz w:val="22"/>
          <w:szCs w:val="22"/>
        </w:rPr>
        <w:t xml:space="preserve">Participation in class is an essential requirement of this course. Maintain contact with your professor if you are not able to attend class or complete an assignment on time. If you miss more than 20% of the meetings of a Developmental Education class between the beginning of class and the college withdrawal date, </w:t>
      </w:r>
      <w:r w:rsidRPr="523B05D1">
        <w:rPr>
          <w:b/>
          <w:bCs/>
          <w:sz w:val="22"/>
          <w:szCs w:val="22"/>
        </w:rPr>
        <w:t xml:space="preserve">October </w:t>
      </w:r>
      <w:r w:rsidR="00846C07">
        <w:rPr>
          <w:b/>
          <w:bCs/>
          <w:sz w:val="22"/>
          <w:szCs w:val="22"/>
        </w:rPr>
        <w:t>2</w:t>
      </w:r>
      <w:r w:rsidR="00D75A9C">
        <w:rPr>
          <w:b/>
          <w:bCs/>
          <w:sz w:val="22"/>
          <w:szCs w:val="22"/>
        </w:rPr>
        <w:t>, 2017</w:t>
      </w:r>
      <w:r w:rsidRPr="523B05D1">
        <w:rPr>
          <w:b/>
          <w:bCs/>
          <w:sz w:val="22"/>
          <w:szCs w:val="22"/>
        </w:rPr>
        <w:t xml:space="preserve">, </w:t>
      </w:r>
      <w:r w:rsidRPr="523B05D1">
        <w:rPr>
          <w:sz w:val="22"/>
          <w:szCs w:val="22"/>
        </w:rPr>
        <w:t>you may be administratively withdrawn from this class. Administrative withdrawal may have academic, financial, financial aid, and visa implications. It will count toward Collin’s Repeat Policy and the 27-hour limitation on Developmental Education courses. Administrative withdrawal will take place after the full refund period. If you are administratively withdrawn from the course you will not be eligible for a tuition refund. If you have questions about the administrative withdrawal policy, please contact your professor.</w:t>
      </w:r>
    </w:p>
    <w:p w14:paraId="76BB31B3" w14:textId="77777777" w:rsidR="00604E7F" w:rsidRPr="00BE6B8A" w:rsidRDefault="00604E7F">
      <w:pPr>
        <w:rPr>
          <w:sz w:val="22"/>
          <w:szCs w:val="22"/>
        </w:rPr>
      </w:pPr>
    </w:p>
    <w:p w14:paraId="76BB31B4" w14:textId="77777777" w:rsidR="00414399" w:rsidRPr="00A166B4" w:rsidRDefault="00414399" w:rsidP="523B05D1">
      <w:pPr>
        <w:pStyle w:val="NoSpacing"/>
        <w:ind w:left="720" w:hanging="720"/>
        <w:rPr>
          <w:rFonts w:ascii="Adobe Fangsong Std R" w:eastAsia="Adobe Fangsong Std R" w:hAnsi="Adobe Fangsong Std R" w:cs="Adobe Fangsong Std R"/>
          <w:sz w:val="22"/>
          <w:szCs w:val="22"/>
        </w:rPr>
      </w:pPr>
      <w:r w:rsidRPr="00A166B4">
        <w:rPr>
          <w:b/>
          <w:bCs/>
          <w:sz w:val="22"/>
          <w:szCs w:val="22"/>
        </w:rPr>
        <w:t>College Repeat Polic</w:t>
      </w:r>
      <w:r w:rsidRPr="00A166B4">
        <w:rPr>
          <w:b/>
          <w:bCs/>
          <w:spacing w:val="-2"/>
          <w:sz w:val="22"/>
          <w:szCs w:val="22"/>
        </w:rPr>
        <w:t>y</w:t>
      </w:r>
      <w:r w:rsidRPr="00A166B4">
        <w:rPr>
          <w:b/>
          <w:bCs/>
          <w:sz w:val="22"/>
          <w:szCs w:val="22"/>
        </w:rPr>
        <w:t>:</w:t>
      </w:r>
      <w:r w:rsidRPr="00A166B4">
        <w:rPr>
          <w:b/>
          <w:bCs/>
          <w:spacing w:val="59"/>
          <w:sz w:val="22"/>
          <w:szCs w:val="22"/>
        </w:rPr>
        <w:t xml:space="preserve"> </w:t>
      </w:r>
      <w:r w:rsidRPr="523B05D1">
        <w:rPr>
          <w:rFonts w:ascii="Adobe Fangsong Std R" w:eastAsia="Adobe Fangsong Std R" w:hAnsi="Adobe Fangsong Std R" w:cs="Adobe Fangsong Std R"/>
          <w:sz w:val="22"/>
          <w:szCs w:val="22"/>
        </w:rPr>
        <w:t xml:space="preserve">Beginning Fall 2016, Texas residents attempting a course more than twice at Collin College are subject to regular tuition plus an additional $50 per semester credit hour.  Undergraduate courses attempted at Collin with a graded status of A, B, C, D, F, I, W (withdrawals </w:t>
      </w:r>
      <w:r w:rsidRPr="523B05D1">
        <w:rPr>
          <w:rFonts w:ascii="Adobe Fangsong Std R" w:eastAsia="Adobe Fangsong Std R" w:hAnsi="Adobe Fangsong Std R" w:cs="Adobe Fangsong Std R"/>
          <w:i/>
          <w:iCs/>
          <w:sz w:val="22"/>
          <w:szCs w:val="22"/>
        </w:rPr>
        <w:t>after</w:t>
      </w:r>
      <w:r w:rsidRPr="523B05D1">
        <w:rPr>
          <w:rFonts w:ascii="Adobe Fangsong Std R" w:eastAsia="Adobe Fangsong Std R" w:hAnsi="Adobe Fangsong Std R" w:cs="Adobe Fangsong Std R"/>
          <w:sz w:val="22"/>
          <w:szCs w:val="22"/>
        </w:rPr>
        <w:t xml:space="preserve"> census), and AU will be evaluated for repeat limits.   </w:t>
      </w:r>
    </w:p>
    <w:p w14:paraId="76BB31B6" w14:textId="2193DD6A" w:rsidR="00414399" w:rsidRPr="00A166B4" w:rsidRDefault="523B05D1" w:rsidP="523B05D1">
      <w:pPr>
        <w:ind w:left="720"/>
        <w:rPr>
          <w:sz w:val="22"/>
          <w:szCs w:val="22"/>
        </w:rPr>
      </w:pPr>
      <w:r w:rsidRPr="523B05D1">
        <w:rPr>
          <w:rFonts w:ascii="Adobe Fangsong Std R" w:eastAsia="Adobe Fangsong Std R" w:hAnsi="Adobe Fangsong Std R" w:cs="Adobe Fangsong Std R"/>
          <w:sz w:val="22"/>
          <w:szCs w:val="22"/>
        </w:rPr>
        <w:t xml:space="preserve">Developmental Education (DE) courses are exempt from the additional tuition charge until the 27 hour threshold is met.  Students in excess of 27 Developmental Education hours will be assessed the authorized $50 per hour additional tuition.  </w:t>
      </w:r>
      <w:r w:rsidRPr="523B05D1">
        <w:rPr>
          <w:sz w:val="22"/>
          <w:szCs w:val="22"/>
        </w:rPr>
        <w:t>If you drop this class before census day, it will not count against you.</w:t>
      </w:r>
    </w:p>
    <w:p w14:paraId="76BB31B8" w14:textId="334C399A" w:rsidR="00BE6B8A" w:rsidRPr="00A04B77" w:rsidRDefault="523B05D1" w:rsidP="523B05D1">
      <w:pPr>
        <w:widowControl/>
        <w:ind w:left="720" w:hanging="720"/>
        <w:rPr>
          <w:i/>
          <w:iCs/>
          <w:color w:val="C0504D" w:themeColor="accent2"/>
          <w:sz w:val="22"/>
          <w:szCs w:val="22"/>
        </w:rPr>
      </w:pPr>
      <w:r w:rsidRPr="523B05D1">
        <w:rPr>
          <w:b/>
          <w:bCs/>
          <w:sz w:val="22"/>
          <w:szCs w:val="22"/>
        </w:rPr>
        <w:t xml:space="preserve">Scholastic Dishonesty:  </w:t>
      </w:r>
      <w:r w:rsidRPr="523B05D1">
        <w:rPr>
          <w:sz w:val="22"/>
          <w:szCs w:val="22"/>
        </w:rPr>
        <w:t xml:space="preserve">For a full description of scholastic dishonesty, see the student code of conduct in the Student Handbook.  </w:t>
      </w:r>
      <w:r w:rsidR="00D75A9C">
        <w:rPr>
          <w:sz w:val="22"/>
          <w:szCs w:val="22"/>
        </w:rPr>
        <w:t>Disciplinary proceedings will be initiated against a student found guilty of scholastic dishonesty.  Scholastic dishonesty may involve general scholastic dishonesty, cheating, collusion, scholastic dishonesty conduct through electronic or computerized means.  Collin College Dean of Students and/or the instructor will determine appropriate academic penalty.</w:t>
      </w:r>
    </w:p>
    <w:p w14:paraId="6E0211A1" w14:textId="038BCB9D" w:rsidR="00C466C3" w:rsidRPr="00C466C3" w:rsidRDefault="523B05D1" w:rsidP="523B05D1">
      <w:pPr>
        <w:widowControl/>
        <w:spacing w:before="100" w:beforeAutospacing="1" w:after="100" w:afterAutospacing="1"/>
        <w:ind w:left="720" w:hanging="720"/>
        <w:rPr>
          <w:rFonts w:ascii="Arial" w:eastAsia="Arial" w:hAnsi="Arial" w:cs="Arial"/>
        </w:rPr>
      </w:pPr>
      <w:r w:rsidRPr="523B05D1">
        <w:rPr>
          <w:b/>
          <w:bCs/>
          <w:sz w:val="22"/>
          <w:szCs w:val="22"/>
        </w:rPr>
        <w:lastRenderedPageBreak/>
        <w:t>Course Resources:</w:t>
      </w:r>
      <w:r w:rsidRPr="523B05D1">
        <w:rPr>
          <w:sz w:val="22"/>
          <w:szCs w:val="22"/>
        </w:rPr>
        <w:t xml:space="preserve">  The College provides group tutoring and a Math Lab at no charge at each campus to support student success in this class.  The Math Lab locations are below.</w:t>
      </w:r>
    </w:p>
    <w:p w14:paraId="480C8159" w14:textId="5DAAE57B" w:rsidR="00727570" w:rsidRPr="00CD16FB" w:rsidRDefault="00C466C3" w:rsidP="523B05D1">
      <w:pPr>
        <w:widowControl/>
        <w:spacing w:before="100" w:beforeAutospacing="1" w:after="100" w:afterAutospacing="1"/>
        <w:ind w:left="720"/>
        <w:contextualSpacing/>
        <w:rPr>
          <w:rFonts w:ascii="Arial" w:eastAsia="Arial" w:hAnsi="Arial" w:cs="Arial"/>
          <w:highlight w:val="yellow"/>
        </w:rPr>
      </w:pPr>
      <w:r w:rsidRPr="523B05D1">
        <w:rPr>
          <w:rFonts w:ascii="Arial" w:eastAsia="Arial" w:hAnsi="Arial" w:cs="Arial"/>
        </w:rPr>
        <w:t xml:space="preserve">Central Park Campus: C220 </w:t>
      </w:r>
      <w:r w:rsidR="00727570" w:rsidRPr="00CD16FB">
        <w:rPr>
          <w:rFonts w:ascii="Arial" w:hAnsi="Arial" w:cs="Arial"/>
          <w:highlight w:val="yellow"/>
        </w:rPr>
        <w:tab/>
      </w:r>
      <w:r w:rsidRPr="523B05D1">
        <w:rPr>
          <w:rFonts w:ascii="Arial" w:eastAsia="Arial" w:hAnsi="Arial" w:cs="Arial"/>
        </w:rPr>
        <w:t>Phone</w:t>
      </w:r>
      <w:r w:rsidR="00727570" w:rsidRPr="523B05D1">
        <w:rPr>
          <w:rFonts w:ascii="Arial" w:eastAsia="Arial" w:hAnsi="Arial" w:cs="Arial"/>
        </w:rPr>
        <w:t xml:space="preserve">: </w:t>
      </w:r>
      <w:r w:rsidRPr="523B05D1">
        <w:rPr>
          <w:rFonts w:ascii="Arial" w:eastAsia="Arial" w:hAnsi="Arial" w:cs="Arial"/>
        </w:rPr>
        <w:t>972.548.6896</w:t>
      </w:r>
    </w:p>
    <w:p w14:paraId="4F9E1CDE" w14:textId="77777777" w:rsidR="00727570" w:rsidRPr="00CD16FB" w:rsidRDefault="00C466C3" w:rsidP="523B05D1">
      <w:pPr>
        <w:widowControl/>
        <w:spacing w:before="100" w:beforeAutospacing="1" w:after="100" w:afterAutospacing="1"/>
        <w:ind w:left="720"/>
        <w:contextualSpacing/>
        <w:rPr>
          <w:rFonts w:ascii="Arial" w:eastAsia="Arial" w:hAnsi="Arial" w:cs="Arial"/>
          <w:highlight w:val="yellow"/>
        </w:rPr>
      </w:pPr>
      <w:r w:rsidRPr="523B05D1">
        <w:rPr>
          <w:rFonts w:ascii="Arial" w:eastAsia="Arial" w:hAnsi="Arial" w:cs="Arial"/>
        </w:rPr>
        <w:t>P</w:t>
      </w:r>
      <w:r w:rsidR="00727570" w:rsidRPr="523B05D1">
        <w:rPr>
          <w:rFonts w:ascii="Arial" w:eastAsia="Arial" w:hAnsi="Arial" w:cs="Arial"/>
        </w:rPr>
        <w:t xml:space="preserve">reston </w:t>
      </w:r>
      <w:r w:rsidRPr="523B05D1">
        <w:rPr>
          <w:rFonts w:ascii="Arial" w:eastAsia="Arial" w:hAnsi="Arial" w:cs="Arial"/>
        </w:rPr>
        <w:t>R</w:t>
      </w:r>
      <w:r w:rsidR="00727570" w:rsidRPr="523B05D1">
        <w:rPr>
          <w:rFonts w:ascii="Arial" w:eastAsia="Arial" w:hAnsi="Arial" w:cs="Arial"/>
        </w:rPr>
        <w:t xml:space="preserve">idge </w:t>
      </w:r>
      <w:r w:rsidRPr="523B05D1">
        <w:rPr>
          <w:rFonts w:ascii="Arial" w:eastAsia="Arial" w:hAnsi="Arial" w:cs="Arial"/>
        </w:rPr>
        <w:t>C</w:t>
      </w:r>
      <w:r w:rsidR="00727570" w:rsidRPr="523B05D1">
        <w:rPr>
          <w:rFonts w:ascii="Arial" w:eastAsia="Arial" w:hAnsi="Arial" w:cs="Arial"/>
        </w:rPr>
        <w:t>ampus</w:t>
      </w:r>
      <w:r w:rsidRPr="523B05D1">
        <w:rPr>
          <w:rFonts w:ascii="Arial" w:eastAsia="Arial" w:hAnsi="Arial" w:cs="Arial"/>
        </w:rPr>
        <w:t xml:space="preserve">: F148 </w:t>
      </w:r>
      <w:r w:rsidR="00727570" w:rsidRPr="00CD16FB">
        <w:rPr>
          <w:rFonts w:ascii="Arial" w:hAnsi="Arial" w:cs="Arial"/>
          <w:highlight w:val="yellow"/>
        </w:rPr>
        <w:tab/>
      </w:r>
      <w:r w:rsidR="00727570" w:rsidRPr="523B05D1">
        <w:rPr>
          <w:rFonts w:ascii="Arial" w:eastAsia="Arial" w:hAnsi="Arial" w:cs="Arial"/>
        </w:rPr>
        <w:t xml:space="preserve">Phone: </w:t>
      </w:r>
      <w:r w:rsidRPr="523B05D1">
        <w:rPr>
          <w:rFonts w:ascii="Arial" w:eastAsia="Arial" w:hAnsi="Arial" w:cs="Arial"/>
        </w:rPr>
        <w:t>972.377.1639</w:t>
      </w:r>
    </w:p>
    <w:p w14:paraId="6B239E92" w14:textId="66A37D2B" w:rsidR="00C466C3" w:rsidRDefault="00C466C3" w:rsidP="523B05D1">
      <w:pPr>
        <w:widowControl/>
        <w:spacing w:before="100" w:beforeAutospacing="1" w:after="100" w:afterAutospacing="1"/>
        <w:ind w:left="720"/>
        <w:contextualSpacing/>
        <w:rPr>
          <w:rFonts w:ascii="Arial" w:eastAsia="Arial" w:hAnsi="Arial" w:cs="Arial"/>
        </w:rPr>
      </w:pPr>
      <w:r w:rsidRPr="523B05D1">
        <w:rPr>
          <w:rFonts w:ascii="Arial" w:eastAsia="Arial" w:hAnsi="Arial" w:cs="Arial"/>
        </w:rPr>
        <w:t>S</w:t>
      </w:r>
      <w:r w:rsidR="00727570" w:rsidRPr="523B05D1">
        <w:rPr>
          <w:rFonts w:ascii="Arial" w:eastAsia="Arial" w:hAnsi="Arial" w:cs="Arial"/>
        </w:rPr>
        <w:t xml:space="preserve">pring </w:t>
      </w:r>
      <w:r w:rsidRPr="523B05D1">
        <w:rPr>
          <w:rFonts w:ascii="Arial" w:eastAsia="Arial" w:hAnsi="Arial" w:cs="Arial"/>
        </w:rPr>
        <w:t>C</w:t>
      </w:r>
      <w:r w:rsidR="00727570" w:rsidRPr="523B05D1">
        <w:rPr>
          <w:rFonts w:ascii="Arial" w:eastAsia="Arial" w:hAnsi="Arial" w:cs="Arial"/>
        </w:rPr>
        <w:t xml:space="preserve">reek </w:t>
      </w:r>
      <w:r w:rsidRPr="523B05D1">
        <w:rPr>
          <w:rFonts w:ascii="Arial" w:eastAsia="Arial" w:hAnsi="Arial" w:cs="Arial"/>
        </w:rPr>
        <w:t>C</w:t>
      </w:r>
      <w:r w:rsidR="00727570" w:rsidRPr="523B05D1">
        <w:rPr>
          <w:rFonts w:ascii="Arial" w:eastAsia="Arial" w:hAnsi="Arial" w:cs="Arial"/>
        </w:rPr>
        <w:t>ampus</w:t>
      </w:r>
      <w:r w:rsidRPr="523B05D1">
        <w:rPr>
          <w:rFonts w:ascii="Arial" w:eastAsia="Arial" w:hAnsi="Arial" w:cs="Arial"/>
        </w:rPr>
        <w:t>: D203</w:t>
      </w:r>
      <w:r w:rsidR="00727570" w:rsidRPr="00CD16FB">
        <w:rPr>
          <w:rFonts w:ascii="Arial" w:hAnsi="Arial" w:cs="Arial"/>
          <w:highlight w:val="yellow"/>
        </w:rPr>
        <w:tab/>
      </w:r>
      <w:r w:rsidR="00727570" w:rsidRPr="523B05D1">
        <w:rPr>
          <w:rFonts w:ascii="Arial" w:eastAsia="Arial" w:hAnsi="Arial" w:cs="Arial"/>
        </w:rPr>
        <w:t xml:space="preserve">Phone: </w:t>
      </w:r>
      <w:r w:rsidRPr="523B05D1">
        <w:rPr>
          <w:rFonts w:ascii="Arial" w:eastAsia="Arial" w:hAnsi="Arial" w:cs="Arial"/>
        </w:rPr>
        <w:t>972.881.5921</w:t>
      </w:r>
    </w:p>
    <w:p w14:paraId="26C5C14F" w14:textId="77777777" w:rsidR="007F6E07" w:rsidRDefault="007F6E07" w:rsidP="523B05D1">
      <w:pPr>
        <w:widowControl/>
        <w:spacing w:before="100" w:beforeAutospacing="1" w:after="100" w:afterAutospacing="1"/>
        <w:ind w:left="720"/>
        <w:contextualSpacing/>
        <w:rPr>
          <w:rFonts w:ascii="Arial" w:eastAsia="Arial" w:hAnsi="Arial" w:cs="Arial"/>
        </w:rPr>
      </w:pPr>
    </w:p>
    <w:p w14:paraId="76BB31BA" w14:textId="4C4F0337" w:rsidR="00BE6B8A" w:rsidRPr="00A04B77" w:rsidRDefault="523B05D1" w:rsidP="523B05D1">
      <w:pPr>
        <w:widowControl/>
        <w:ind w:left="720"/>
        <w:rPr>
          <w:color w:val="00B050"/>
          <w:sz w:val="22"/>
          <w:szCs w:val="22"/>
        </w:rPr>
      </w:pPr>
      <w:r w:rsidRPr="523B05D1">
        <w:rPr>
          <w:i/>
          <w:iCs/>
          <w:sz w:val="22"/>
          <w:szCs w:val="22"/>
        </w:rPr>
        <w:t xml:space="preserve">   </w:t>
      </w:r>
      <w:r w:rsidRPr="523B05D1">
        <w:rPr>
          <w:i/>
          <w:iCs/>
          <w:color w:val="00B050"/>
          <w:sz w:val="22"/>
          <w:szCs w:val="22"/>
        </w:rPr>
        <w:t xml:space="preserve">Please see:  </w:t>
      </w:r>
      <w:hyperlink r:id="rId11">
        <w:r w:rsidRPr="523B05D1">
          <w:rPr>
            <w:rStyle w:val="Hyperlink"/>
            <w:i/>
            <w:iCs/>
            <w:sz w:val="22"/>
            <w:szCs w:val="22"/>
          </w:rPr>
          <w:t>http://www.collin.edu/collegesurvival/</w:t>
        </w:r>
      </w:hyperlink>
      <w:r w:rsidRPr="523B05D1">
        <w:rPr>
          <w:b/>
          <w:bCs/>
          <w:i/>
          <w:iCs/>
          <w:color w:val="00B050"/>
          <w:sz w:val="22"/>
          <w:szCs w:val="22"/>
        </w:rPr>
        <w:t xml:space="preserve"> </w:t>
      </w:r>
      <w:r w:rsidRPr="523B05D1">
        <w:rPr>
          <w:i/>
          <w:iCs/>
          <w:color w:val="00B050"/>
          <w:sz w:val="22"/>
          <w:szCs w:val="22"/>
        </w:rPr>
        <w:t>for a listing of available college support resources.</w:t>
      </w:r>
    </w:p>
    <w:p w14:paraId="76BB31BC" w14:textId="77777777" w:rsidR="00BE6B8A" w:rsidRPr="002D77A7" w:rsidRDefault="00BE6B8A" w:rsidP="00F36F01">
      <w:pPr>
        <w:widowControl/>
        <w:rPr>
          <w:b/>
          <w:sz w:val="22"/>
          <w:szCs w:val="22"/>
        </w:rPr>
      </w:pPr>
    </w:p>
    <w:p w14:paraId="10E3FEB2" w14:textId="77777777" w:rsidR="00C61D2A" w:rsidRPr="00272F12" w:rsidRDefault="523B05D1" w:rsidP="523B05D1">
      <w:pPr>
        <w:widowControl/>
        <w:ind w:left="1100" w:hanging="1100"/>
        <w:rPr>
          <w:color w:val="0000FF"/>
          <w:sz w:val="22"/>
          <w:szCs w:val="22"/>
        </w:rPr>
      </w:pPr>
      <w:r w:rsidRPr="523B05D1">
        <w:rPr>
          <w:b/>
          <w:bCs/>
          <w:sz w:val="22"/>
          <w:szCs w:val="22"/>
        </w:rPr>
        <w:t xml:space="preserve">Textbook:  </w:t>
      </w:r>
    </w:p>
    <w:p w14:paraId="15AEBBB9" w14:textId="77777777" w:rsidR="00C61D2A" w:rsidRPr="006D4C18" w:rsidRDefault="523B05D1" w:rsidP="523B05D1">
      <w:pPr>
        <w:widowControl/>
        <w:ind w:left="720"/>
        <w:rPr>
          <w:sz w:val="22"/>
          <w:szCs w:val="22"/>
          <w:highlight w:val="yellow"/>
        </w:rPr>
      </w:pPr>
      <w:r w:rsidRPr="523B05D1">
        <w:rPr>
          <w:sz w:val="22"/>
          <w:szCs w:val="22"/>
        </w:rPr>
        <w:t xml:space="preserve">The MyMathLab (MML) Integrated Course Sequence code is </w:t>
      </w:r>
      <w:r w:rsidRPr="523B05D1">
        <w:rPr>
          <w:b/>
          <w:bCs/>
          <w:sz w:val="22"/>
          <w:szCs w:val="22"/>
          <w:u w:val="single"/>
        </w:rPr>
        <w:t>REQUIRED</w:t>
      </w:r>
      <w:r w:rsidRPr="523B05D1">
        <w:rPr>
          <w:sz w:val="22"/>
          <w:szCs w:val="22"/>
        </w:rPr>
        <w:t xml:space="preserve">. </w:t>
      </w:r>
    </w:p>
    <w:p w14:paraId="6B645F80" w14:textId="77777777" w:rsidR="00C61D2A" w:rsidRPr="006D4C18" w:rsidRDefault="00C61D2A" w:rsidP="00C61D2A">
      <w:pPr>
        <w:widowControl/>
        <w:ind w:left="720"/>
        <w:rPr>
          <w:sz w:val="22"/>
          <w:szCs w:val="22"/>
          <w:highlight w:val="yellow"/>
        </w:rPr>
      </w:pPr>
    </w:p>
    <w:p w14:paraId="04B0B3A8" w14:textId="77777777" w:rsidR="00C61D2A" w:rsidRPr="006D4C18" w:rsidRDefault="523B05D1" w:rsidP="523B05D1">
      <w:pPr>
        <w:widowControl/>
        <w:ind w:left="720"/>
        <w:rPr>
          <w:sz w:val="22"/>
          <w:szCs w:val="22"/>
          <w:highlight w:val="yellow"/>
        </w:rPr>
      </w:pPr>
      <w:r w:rsidRPr="523B05D1">
        <w:rPr>
          <w:sz w:val="22"/>
          <w:szCs w:val="22"/>
        </w:rPr>
        <w:t>The Barnes &amp; Noble bookstore on each campus provides the following purchasing options:</w:t>
      </w:r>
    </w:p>
    <w:p w14:paraId="09E8D4C7" w14:textId="77777777" w:rsidR="00C61D2A" w:rsidRPr="006D4C18" w:rsidRDefault="00C61D2A" w:rsidP="00C61D2A">
      <w:pPr>
        <w:widowControl/>
        <w:ind w:left="720"/>
        <w:rPr>
          <w:sz w:val="22"/>
          <w:szCs w:val="22"/>
          <w:highlight w:val="yellow"/>
        </w:rPr>
      </w:pPr>
    </w:p>
    <w:p w14:paraId="4437983B" w14:textId="77777777" w:rsidR="00C61D2A" w:rsidRPr="006D4C18" w:rsidRDefault="523B05D1" w:rsidP="523B05D1">
      <w:pPr>
        <w:pStyle w:val="ListParagraph"/>
        <w:widowControl/>
        <w:numPr>
          <w:ilvl w:val="0"/>
          <w:numId w:val="6"/>
        </w:numPr>
        <w:autoSpaceDE w:val="0"/>
        <w:autoSpaceDN w:val="0"/>
        <w:adjustRightInd w:val="0"/>
        <w:rPr>
          <w:color w:val="auto"/>
          <w:sz w:val="22"/>
          <w:szCs w:val="22"/>
          <w:highlight w:val="yellow"/>
        </w:rPr>
      </w:pPr>
      <w:r w:rsidRPr="523B05D1">
        <w:rPr>
          <w:sz w:val="22"/>
          <w:szCs w:val="22"/>
        </w:rPr>
        <w:t xml:space="preserve">MyMathLab (MML) Integrated Course Sequence code - </w:t>
      </w:r>
      <w:r w:rsidRPr="523B05D1">
        <w:rPr>
          <w:b/>
          <w:bCs/>
          <w:sz w:val="22"/>
          <w:szCs w:val="22"/>
        </w:rPr>
        <w:t xml:space="preserve">ISBN # </w:t>
      </w:r>
      <w:r w:rsidRPr="523B05D1">
        <w:rPr>
          <w:b/>
          <w:bCs/>
          <w:color w:val="212121"/>
          <w:sz w:val="22"/>
          <w:szCs w:val="22"/>
        </w:rPr>
        <w:t>9780321757371</w:t>
      </w:r>
    </w:p>
    <w:p w14:paraId="23D7E348" w14:textId="77777777" w:rsidR="00C61D2A" w:rsidRPr="006D4C18" w:rsidRDefault="00C61D2A" w:rsidP="00C61D2A">
      <w:pPr>
        <w:pStyle w:val="ListParagraph"/>
        <w:widowControl/>
        <w:ind w:left="1080"/>
        <w:rPr>
          <w:color w:val="auto"/>
          <w:sz w:val="22"/>
          <w:szCs w:val="22"/>
          <w:highlight w:val="yellow"/>
        </w:rPr>
      </w:pPr>
    </w:p>
    <w:p w14:paraId="2C36FE73" w14:textId="77777777" w:rsidR="00C61D2A" w:rsidRPr="006D4C18" w:rsidRDefault="523B05D1" w:rsidP="523B05D1">
      <w:pPr>
        <w:pStyle w:val="ListParagraph"/>
        <w:widowControl/>
        <w:numPr>
          <w:ilvl w:val="1"/>
          <w:numId w:val="6"/>
        </w:numPr>
        <w:autoSpaceDE w:val="0"/>
        <w:autoSpaceDN w:val="0"/>
        <w:adjustRightInd w:val="0"/>
        <w:rPr>
          <w:sz w:val="22"/>
          <w:szCs w:val="22"/>
          <w:highlight w:val="yellow"/>
        </w:rPr>
      </w:pPr>
      <w:r w:rsidRPr="523B05D1">
        <w:rPr>
          <w:sz w:val="22"/>
          <w:szCs w:val="22"/>
        </w:rPr>
        <w:t xml:space="preserve">This code will include access to the eText version of Bittinger and Beecher’s </w:t>
      </w:r>
      <w:r w:rsidRPr="523B05D1">
        <w:rPr>
          <w:i/>
          <w:iCs/>
          <w:sz w:val="22"/>
          <w:szCs w:val="22"/>
        </w:rPr>
        <w:t>Algebra Foundations: Basic Math, Introductory and Intermediate Algebra</w:t>
      </w:r>
      <w:r w:rsidRPr="523B05D1">
        <w:rPr>
          <w:sz w:val="22"/>
          <w:szCs w:val="22"/>
        </w:rPr>
        <w:t>.</w:t>
      </w:r>
    </w:p>
    <w:p w14:paraId="54CC4B95" w14:textId="77777777" w:rsidR="00C61D2A" w:rsidRPr="006D4C18" w:rsidRDefault="00C61D2A" w:rsidP="00C61D2A">
      <w:pPr>
        <w:pStyle w:val="ListParagraph"/>
        <w:widowControl/>
        <w:ind w:left="1800"/>
        <w:rPr>
          <w:sz w:val="22"/>
          <w:szCs w:val="22"/>
          <w:highlight w:val="yellow"/>
        </w:rPr>
      </w:pPr>
    </w:p>
    <w:p w14:paraId="3C7C69BF" w14:textId="77777777" w:rsidR="00C61D2A" w:rsidRPr="006D4C18" w:rsidRDefault="523B05D1" w:rsidP="523B05D1">
      <w:pPr>
        <w:pStyle w:val="ListParagraph"/>
        <w:widowControl/>
        <w:numPr>
          <w:ilvl w:val="0"/>
          <w:numId w:val="6"/>
        </w:numPr>
        <w:autoSpaceDE w:val="0"/>
        <w:autoSpaceDN w:val="0"/>
        <w:adjustRightInd w:val="0"/>
        <w:rPr>
          <w:sz w:val="22"/>
          <w:szCs w:val="22"/>
          <w:highlight w:val="yellow"/>
        </w:rPr>
      </w:pPr>
      <w:r w:rsidRPr="523B05D1">
        <w:rPr>
          <w:sz w:val="22"/>
          <w:szCs w:val="22"/>
        </w:rPr>
        <w:t xml:space="preserve">Bittinger and Beecher </w:t>
      </w:r>
      <w:r w:rsidRPr="523B05D1">
        <w:rPr>
          <w:i/>
          <w:iCs/>
          <w:sz w:val="22"/>
          <w:szCs w:val="22"/>
        </w:rPr>
        <w:t>Algebra Foundations:  Basic Math, Introductory and Intermediate Algebra</w:t>
      </w:r>
      <w:r w:rsidRPr="523B05D1">
        <w:rPr>
          <w:sz w:val="22"/>
          <w:szCs w:val="22"/>
        </w:rPr>
        <w:t xml:space="preserve"> - </w:t>
      </w:r>
      <w:r w:rsidRPr="523B05D1">
        <w:rPr>
          <w:b/>
          <w:bCs/>
          <w:sz w:val="22"/>
          <w:szCs w:val="22"/>
        </w:rPr>
        <w:t>ISBN # 9780133862324</w:t>
      </w:r>
    </w:p>
    <w:p w14:paraId="0BF19D55" w14:textId="77777777" w:rsidR="00C61D2A" w:rsidRPr="006D4C18" w:rsidRDefault="00C61D2A" w:rsidP="00C61D2A">
      <w:pPr>
        <w:pStyle w:val="ListParagraph"/>
        <w:widowControl/>
        <w:ind w:left="1080"/>
        <w:rPr>
          <w:sz w:val="22"/>
          <w:szCs w:val="22"/>
          <w:highlight w:val="yellow"/>
        </w:rPr>
      </w:pPr>
    </w:p>
    <w:p w14:paraId="4F2D6A4B" w14:textId="77777777" w:rsidR="00C61D2A" w:rsidRPr="006D4C18" w:rsidRDefault="523B05D1" w:rsidP="523B05D1">
      <w:pPr>
        <w:pStyle w:val="ListParagraph"/>
        <w:widowControl/>
        <w:numPr>
          <w:ilvl w:val="1"/>
          <w:numId w:val="6"/>
        </w:numPr>
        <w:autoSpaceDE w:val="0"/>
        <w:autoSpaceDN w:val="0"/>
        <w:adjustRightInd w:val="0"/>
        <w:rPr>
          <w:sz w:val="22"/>
          <w:szCs w:val="22"/>
          <w:highlight w:val="yellow"/>
        </w:rPr>
      </w:pPr>
      <w:r w:rsidRPr="523B05D1">
        <w:rPr>
          <w:sz w:val="22"/>
          <w:szCs w:val="22"/>
        </w:rPr>
        <w:t>This is a bundle including the loose leaf textbook and MyMathLab code.</w:t>
      </w:r>
    </w:p>
    <w:p w14:paraId="1C53A3BA" w14:textId="77777777" w:rsidR="00C61D2A" w:rsidRPr="006D4C18" w:rsidRDefault="00C61D2A" w:rsidP="00C61D2A">
      <w:pPr>
        <w:pStyle w:val="ListParagraph"/>
        <w:widowControl/>
        <w:ind w:left="1800"/>
        <w:rPr>
          <w:sz w:val="22"/>
          <w:szCs w:val="22"/>
          <w:highlight w:val="yellow"/>
        </w:rPr>
      </w:pPr>
    </w:p>
    <w:p w14:paraId="4FBCE04D" w14:textId="46D9F316" w:rsidR="00C61D2A" w:rsidRDefault="523B05D1" w:rsidP="523B05D1">
      <w:pPr>
        <w:pStyle w:val="ListParagraph"/>
        <w:widowControl/>
        <w:ind w:left="1080"/>
        <w:rPr>
          <w:sz w:val="22"/>
          <w:szCs w:val="22"/>
          <w:highlight w:val="yellow"/>
        </w:rPr>
      </w:pPr>
      <w:r w:rsidRPr="523B05D1">
        <w:rPr>
          <w:sz w:val="22"/>
          <w:szCs w:val="22"/>
        </w:rPr>
        <w:t xml:space="preserve">** The MML code available in the bookstore provides full access for all 3 courses in the Developmental Math sequence.  </w:t>
      </w:r>
    </w:p>
    <w:p w14:paraId="4E239A0E" w14:textId="77777777" w:rsidR="00C61D2A" w:rsidRPr="006D4C18" w:rsidRDefault="00C61D2A" w:rsidP="00C61D2A">
      <w:pPr>
        <w:pStyle w:val="ListParagraph"/>
        <w:widowControl/>
        <w:ind w:left="1080"/>
        <w:rPr>
          <w:sz w:val="22"/>
          <w:szCs w:val="22"/>
        </w:rPr>
      </w:pPr>
    </w:p>
    <w:p w14:paraId="60A98B6B" w14:textId="26A0B578" w:rsidR="007F6E07" w:rsidRPr="00C466C3" w:rsidRDefault="523B05D1" w:rsidP="007F6E07">
      <w:pPr>
        <w:widowControl/>
        <w:spacing w:before="100" w:beforeAutospacing="1" w:after="100" w:afterAutospacing="1"/>
        <w:ind w:left="720"/>
        <w:contextualSpacing/>
        <w:rPr>
          <w:rFonts w:ascii="Arial" w:eastAsia="Arial" w:hAnsi="Arial" w:cs="Arial"/>
        </w:rPr>
      </w:pPr>
      <w:r w:rsidRPr="523B05D1">
        <w:rPr>
          <w:b/>
          <w:bCs/>
          <w:sz w:val="22"/>
          <w:szCs w:val="22"/>
        </w:rPr>
        <w:t xml:space="preserve">Supplies: </w:t>
      </w:r>
      <w:r w:rsidRPr="523B05D1">
        <w:rPr>
          <w:sz w:val="22"/>
          <w:szCs w:val="22"/>
        </w:rPr>
        <w:t xml:space="preserve"> A graphing calculator is required and the TI 83, TI 83 Plus, or TI 84 is preferred.    Calculators with a computer algebra system (CAS) will not be permitted on exams, unless prior approval is obtained from the instructor</w:t>
      </w:r>
      <w:r w:rsidRPr="523B05D1">
        <w:rPr>
          <w:color w:val="800080"/>
          <w:sz w:val="22"/>
          <w:szCs w:val="22"/>
        </w:rPr>
        <w:t>.</w:t>
      </w:r>
      <w:r w:rsidR="007F6E07">
        <w:rPr>
          <w:color w:val="800080"/>
          <w:sz w:val="22"/>
          <w:szCs w:val="22"/>
        </w:rPr>
        <w:t xml:space="preserve">  </w:t>
      </w:r>
      <w:r w:rsidR="007F6E07">
        <w:rPr>
          <w:rFonts w:ascii="Arial" w:eastAsia="Arial" w:hAnsi="Arial" w:cs="Arial"/>
        </w:rPr>
        <w:t>Graphing calculators, to be used during class, may be checked out from the Library by using your student ID.  Bring to class a graphing calculator, paper or notebook, and a pencil.</w:t>
      </w:r>
    </w:p>
    <w:p w14:paraId="6AFF0143" w14:textId="77777777" w:rsidR="007F6E07" w:rsidRDefault="007F6E07" w:rsidP="523B05D1">
      <w:pPr>
        <w:widowControl/>
        <w:ind w:left="720" w:hanging="720"/>
        <w:rPr>
          <w:color w:val="800080"/>
          <w:sz w:val="22"/>
          <w:szCs w:val="22"/>
        </w:rPr>
      </w:pPr>
    </w:p>
    <w:p w14:paraId="07C71F9B" w14:textId="5A971AA0" w:rsidR="007F6E07" w:rsidRPr="00FA70E5" w:rsidRDefault="523B05D1" w:rsidP="523B05D1">
      <w:pPr>
        <w:widowControl/>
        <w:ind w:left="720" w:hanging="720"/>
        <w:rPr>
          <w:bCs/>
          <w:sz w:val="22"/>
          <w:szCs w:val="22"/>
        </w:rPr>
      </w:pPr>
      <w:r w:rsidRPr="523B05D1">
        <w:rPr>
          <w:color w:val="800080"/>
          <w:sz w:val="22"/>
          <w:szCs w:val="22"/>
        </w:rPr>
        <w:t xml:space="preserve">  </w:t>
      </w:r>
      <w:r w:rsidRPr="523B05D1">
        <w:rPr>
          <w:b/>
          <w:bCs/>
          <w:sz w:val="22"/>
          <w:szCs w:val="22"/>
        </w:rPr>
        <w:t xml:space="preserve">Attendance Policy:  </w:t>
      </w:r>
      <w:r w:rsidR="007F6E07" w:rsidRPr="00FA70E5">
        <w:rPr>
          <w:bCs/>
          <w:sz w:val="22"/>
          <w:szCs w:val="22"/>
        </w:rPr>
        <w:t>Attendance is expected every class.  Attendance means arriving to class on time and remaining in class for the entire session.  If there are zero absences, zero days of being tardy, zero days of leaving class early during each test interval then two points will be added to that test score.</w:t>
      </w:r>
    </w:p>
    <w:p w14:paraId="76BB31CA" w14:textId="71E5443D" w:rsidR="00BE6B8A" w:rsidRPr="002D77A7" w:rsidRDefault="007F6E07" w:rsidP="523B05D1">
      <w:pPr>
        <w:widowControl/>
        <w:ind w:left="720" w:hanging="720"/>
        <w:rPr>
          <w:b/>
          <w:bCs/>
          <w:sz w:val="22"/>
          <w:szCs w:val="22"/>
        </w:rPr>
      </w:pPr>
      <w:r>
        <w:rPr>
          <w:i/>
          <w:iCs/>
          <w:color w:val="00B050"/>
          <w:sz w:val="22"/>
          <w:szCs w:val="22"/>
        </w:rPr>
        <w:t xml:space="preserve">           </w:t>
      </w:r>
      <w:r w:rsidR="523B05D1" w:rsidRPr="523B05D1">
        <w:rPr>
          <w:i/>
          <w:iCs/>
          <w:color w:val="00B050"/>
          <w:sz w:val="22"/>
          <w:szCs w:val="22"/>
        </w:rPr>
        <w:t>“Students are responsible for all material and assignments for a missed class.”</w:t>
      </w:r>
      <w:r w:rsidR="523B05D1" w:rsidRPr="523B05D1">
        <w:rPr>
          <w:i/>
          <w:iCs/>
          <w:sz w:val="22"/>
          <w:szCs w:val="22"/>
        </w:rPr>
        <w:t xml:space="preserve">  </w:t>
      </w:r>
    </w:p>
    <w:p w14:paraId="76BB31CB" w14:textId="77777777" w:rsidR="00604E7F" w:rsidRPr="00BE6B8A" w:rsidRDefault="00604E7F">
      <w:pPr>
        <w:widowControl/>
        <w:ind w:left="1100" w:hanging="1100"/>
        <w:rPr>
          <w:sz w:val="22"/>
          <w:szCs w:val="22"/>
        </w:rPr>
      </w:pPr>
    </w:p>
    <w:p w14:paraId="76BB31CC" w14:textId="29E4EB93" w:rsidR="008F3312" w:rsidRPr="00272F12" w:rsidRDefault="523B05D1" w:rsidP="523B05D1">
      <w:pPr>
        <w:widowControl/>
        <w:ind w:left="720" w:hanging="720"/>
        <w:rPr>
          <w:b/>
          <w:bCs/>
          <w:sz w:val="22"/>
          <w:szCs w:val="22"/>
        </w:rPr>
      </w:pPr>
      <w:r w:rsidRPr="523B05D1">
        <w:rPr>
          <w:b/>
          <w:bCs/>
          <w:sz w:val="22"/>
          <w:szCs w:val="22"/>
        </w:rPr>
        <w:t xml:space="preserve">Electronic Devices Policy:  </w:t>
      </w:r>
      <w:r w:rsidRPr="523B05D1">
        <w:rPr>
          <w:sz w:val="22"/>
          <w:szCs w:val="22"/>
        </w:rPr>
        <w:t xml:space="preserve">As per Section 6.1 Academic Etiquette and the College Experience (pg. 41, paragraph 3) of the </w:t>
      </w:r>
      <w:r w:rsidRPr="523B05D1">
        <w:rPr>
          <w:i/>
          <w:iCs/>
          <w:sz w:val="22"/>
          <w:szCs w:val="22"/>
        </w:rPr>
        <w:t>Collin</w:t>
      </w:r>
      <w:r w:rsidRPr="523B05D1">
        <w:rPr>
          <w:sz w:val="22"/>
          <w:szCs w:val="22"/>
        </w:rPr>
        <w:t xml:space="preserve"> </w:t>
      </w:r>
      <w:r w:rsidRPr="523B05D1">
        <w:rPr>
          <w:i/>
          <w:iCs/>
          <w:sz w:val="22"/>
          <w:szCs w:val="22"/>
        </w:rPr>
        <w:t>Student Handbook</w:t>
      </w:r>
      <w:r w:rsidRPr="523B05D1">
        <w:rPr>
          <w:sz w:val="22"/>
          <w:szCs w:val="22"/>
        </w:rPr>
        <w:t xml:space="preserve"> with the exception of a calculator, all electronic devices are to be switched off during class, unless an exception is obtained from the instructor in advance.  </w:t>
      </w:r>
      <w:r w:rsidR="007F6E07">
        <w:rPr>
          <w:sz w:val="22"/>
          <w:szCs w:val="22"/>
        </w:rPr>
        <w:t>If you have an emergency</w:t>
      </w:r>
      <w:r w:rsidR="00E30486">
        <w:rPr>
          <w:sz w:val="22"/>
          <w:szCs w:val="22"/>
        </w:rPr>
        <w:t xml:space="preserve"> situation then leave the classroom quietly.  Lap top computers and other electronic equipment will not be used in the classroom during class.</w:t>
      </w:r>
    </w:p>
    <w:p w14:paraId="76BB31CD" w14:textId="77777777" w:rsidR="00604E7F" w:rsidRPr="00BE6B8A" w:rsidRDefault="00604E7F">
      <w:pPr>
        <w:widowControl/>
        <w:ind w:left="1100" w:hanging="1100"/>
        <w:rPr>
          <w:sz w:val="22"/>
          <w:szCs w:val="22"/>
        </w:rPr>
      </w:pPr>
    </w:p>
    <w:p w14:paraId="76BB31CE" w14:textId="5DF1C82B" w:rsidR="00BE6B8A" w:rsidRDefault="523B05D1" w:rsidP="523B05D1">
      <w:pPr>
        <w:widowControl/>
        <w:ind w:left="720" w:hanging="720"/>
        <w:rPr>
          <w:sz w:val="22"/>
          <w:szCs w:val="22"/>
        </w:rPr>
      </w:pPr>
      <w:r w:rsidRPr="523B05D1">
        <w:rPr>
          <w:b/>
          <w:bCs/>
          <w:sz w:val="22"/>
          <w:szCs w:val="22"/>
        </w:rPr>
        <w:t xml:space="preserve">Course Requirements:  </w:t>
      </w:r>
      <w:r w:rsidRPr="523B05D1">
        <w:rPr>
          <w:sz w:val="22"/>
          <w:szCs w:val="22"/>
        </w:rPr>
        <w:t xml:space="preserve">Attend class as scheduled and complete the required tests, lab assignments, and final examination, and any other assignments required by the instructor.  </w:t>
      </w:r>
      <w:r w:rsidR="00E30486">
        <w:rPr>
          <w:sz w:val="22"/>
          <w:szCs w:val="22"/>
        </w:rPr>
        <w:t>Assignments are to be completed using My Math Lab designated problems.  These problems must be completed on or before midnight (My Math Lab Time) the test day (listed on the schedule)</w:t>
      </w:r>
      <w:r w:rsidR="00FA70E5">
        <w:rPr>
          <w:sz w:val="22"/>
          <w:szCs w:val="22"/>
        </w:rPr>
        <w:t xml:space="preserve"> </w:t>
      </w:r>
      <w:r w:rsidR="00E30486">
        <w:rPr>
          <w:sz w:val="22"/>
          <w:szCs w:val="22"/>
        </w:rPr>
        <w:t xml:space="preserve">with a 70% or greater in </w:t>
      </w:r>
      <w:r w:rsidR="00E30486">
        <w:rPr>
          <w:sz w:val="22"/>
          <w:szCs w:val="22"/>
        </w:rPr>
        <w:lastRenderedPageBreak/>
        <w:t xml:space="preserve">order to receive full credit.  </w:t>
      </w:r>
      <w:r w:rsidR="00202C09">
        <w:rPr>
          <w:sz w:val="22"/>
          <w:szCs w:val="22"/>
        </w:rPr>
        <w:t>Otherwise half credit will be awarded if My Math Lab designated problems are completed after midnight (My Math Lab Time) the test day (listed on the schedule) or if the My Math Lab designated problems have a score less than 70%.</w:t>
      </w:r>
    </w:p>
    <w:p w14:paraId="4E2E384A" w14:textId="77777777" w:rsidR="00E30486" w:rsidRDefault="00E30486" w:rsidP="523B05D1">
      <w:pPr>
        <w:widowControl/>
        <w:ind w:left="720" w:hanging="720"/>
        <w:rPr>
          <w:sz w:val="22"/>
          <w:szCs w:val="22"/>
        </w:rPr>
      </w:pPr>
    </w:p>
    <w:p w14:paraId="76BB31CF" w14:textId="77777777" w:rsidR="00BE6B8A" w:rsidRPr="002D77A7" w:rsidRDefault="00BE6B8A" w:rsidP="00BE6B8A">
      <w:pPr>
        <w:widowControl/>
        <w:ind w:left="600" w:hanging="240"/>
        <w:rPr>
          <w:b/>
          <w:sz w:val="22"/>
          <w:szCs w:val="22"/>
          <w:u w:val="single"/>
        </w:rPr>
      </w:pPr>
    </w:p>
    <w:p w14:paraId="76BB31D0" w14:textId="77777777" w:rsidR="00BE6B8A" w:rsidRPr="002D77A7" w:rsidRDefault="523B05D1" w:rsidP="523B05D1">
      <w:pPr>
        <w:widowControl/>
        <w:ind w:left="720" w:hanging="720"/>
        <w:rPr>
          <w:b/>
          <w:bCs/>
          <w:sz w:val="22"/>
          <w:szCs w:val="22"/>
        </w:rPr>
      </w:pPr>
      <w:r w:rsidRPr="523B05D1">
        <w:rPr>
          <w:b/>
          <w:bCs/>
          <w:sz w:val="22"/>
          <w:szCs w:val="22"/>
        </w:rPr>
        <w:t xml:space="preserve">Method of Evaluation: </w:t>
      </w:r>
      <w:r w:rsidRPr="523B05D1">
        <w:rPr>
          <w:sz w:val="22"/>
          <w:szCs w:val="22"/>
        </w:rPr>
        <w:t xml:space="preserve">Only AD, BD, CD, FD or I can be awarded in this class.  </w:t>
      </w:r>
      <w:r w:rsidRPr="523B05D1">
        <w:rPr>
          <w:b/>
          <w:bCs/>
          <w:sz w:val="22"/>
          <w:szCs w:val="22"/>
        </w:rPr>
        <w:t xml:space="preserve">A grade of DD will never be awarded.  </w:t>
      </w:r>
    </w:p>
    <w:p w14:paraId="76BB31D1" w14:textId="77777777" w:rsidR="00BE6B8A" w:rsidRPr="002D77A7" w:rsidRDefault="00BE6B8A" w:rsidP="00BE6B8A">
      <w:pPr>
        <w:widowControl/>
        <w:ind w:left="600"/>
        <w:rPr>
          <w:sz w:val="22"/>
          <w:szCs w:val="22"/>
        </w:rPr>
      </w:pPr>
    </w:p>
    <w:p w14:paraId="76BB31D2" w14:textId="77777777" w:rsidR="00BE6B8A" w:rsidRPr="002D77A7" w:rsidRDefault="523B05D1" w:rsidP="523B05D1">
      <w:pPr>
        <w:widowControl/>
        <w:ind w:left="600"/>
        <w:rPr>
          <w:sz w:val="22"/>
          <w:szCs w:val="22"/>
        </w:rPr>
      </w:pPr>
      <w:r w:rsidRPr="523B05D1">
        <w:rPr>
          <w:sz w:val="22"/>
          <w:szCs w:val="22"/>
        </w:rPr>
        <w:t xml:space="preserve">The </w:t>
      </w:r>
      <w:r w:rsidRPr="523B05D1">
        <w:rPr>
          <w:b/>
          <w:bCs/>
          <w:sz w:val="22"/>
          <w:szCs w:val="22"/>
          <w:u w:val="single"/>
        </w:rPr>
        <w:t>Grading Scale</w:t>
      </w:r>
      <w:r w:rsidRPr="523B05D1">
        <w:rPr>
          <w:sz w:val="22"/>
          <w:szCs w:val="22"/>
        </w:rPr>
        <w:t xml:space="preserve"> will be:  AD:  90 – 100%; BD:  80 – 89%; CD:  70 – 79%; FD:  0 – 69%.</w:t>
      </w:r>
    </w:p>
    <w:p w14:paraId="76BB31D3" w14:textId="77777777" w:rsidR="00BE6B8A" w:rsidRPr="002D77A7" w:rsidRDefault="00BE6B8A" w:rsidP="00BE6B8A">
      <w:pPr>
        <w:widowControl/>
        <w:ind w:left="1100" w:hanging="1100"/>
        <w:rPr>
          <w:b/>
          <w:bCs/>
          <w:sz w:val="22"/>
          <w:szCs w:val="22"/>
        </w:rPr>
      </w:pPr>
    </w:p>
    <w:p w14:paraId="76BB31D5" w14:textId="77777777" w:rsidR="00BE6B8A" w:rsidRPr="002D77A7" w:rsidRDefault="00BE6B8A" w:rsidP="00BE6B8A">
      <w:pPr>
        <w:widowControl/>
        <w:ind w:left="1400" w:hanging="800"/>
        <w:rPr>
          <w:b/>
          <w:color w:val="0000FF"/>
          <w:sz w:val="22"/>
          <w:szCs w:val="22"/>
        </w:rPr>
      </w:pPr>
    </w:p>
    <w:p w14:paraId="76BB31D7" w14:textId="30A7FC6E" w:rsidR="00BE6B8A" w:rsidRPr="002D77A7" w:rsidRDefault="523B05D1" w:rsidP="00202C09">
      <w:pPr>
        <w:widowControl/>
        <w:ind w:left="1440" w:hanging="720"/>
        <w:rPr>
          <w:color w:val="0000FF"/>
          <w:sz w:val="22"/>
          <w:szCs w:val="22"/>
        </w:rPr>
      </w:pPr>
      <w:r w:rsidRPr="523B05D1">
        <w:rPr>
          <w:b/>
          <w:bCs/>
          <w:sz w:val="22"/>
          <w:szCs w:val="22"/>
        </w:rPr>
        <w:t>Tests</w:t>
      </w:r>
      <w:r w:rsidRPr="523B05D1">
        <w:rPr>
          <w:sz w:val="22"/>
          <w:szCs w:val="22"/>
        </w:rPr>
        <w:t xml:space="preserve"> –</w:t>
      </w:r>
      <w:r w:rsidR="00202C09">
        <w:rPr>
          <w:sz w:val="22"/>
          <w:szCs w:val="22"/>
        </w:rPr>
        <w:t>(55%)</w:t>
      </w:r>
      <w:r w:rsidRPr="523B05D1">
        <w:rPr>
          <w:color w:val="0000FF"/>
          <w:sz w:val="22"/>
          <w:szCs w:val="22"/>
        </w:rPr>
        <w:t xml:space="preserve"> </w:t>
      </w:r>
      <w:r w:rsidR="00202C09">
        <w:rPr>
          <w:color w:val="0000FF"/>
          <w:sz w:val="22"/>
          <w:szCs w:val="22"/>
        </w:rPr>
        <w:t xml:space="preserve"> Four tests will be given.  Each test is awarded a percentage grade.  There are </w:t>
      </w:r>
      <w:r w:rsidR="00202C09" w:rsidRPr="00FA70E5">
        <w:rPr>
          <w:b/>
          <w:color w:val="0000FF"/>
          <w:sz w:val="22"/>
          <w:szCs w:val="22"/>
        </w:rPr>
        <w:t>no</w:t>
      </w:r>
      <w:r w:rsidR="00202C09">
        <w:rPr>
          <w:color w:val="0000FF"/>
          <w:sz w:val="22"/>
          <w:szCs w:val="22"/>
        </w:rPr>
        <w:t xml:space="preserve"> makeup tests.  The schedule shows the date for each of the four tests.</w:t>
      </w:r>
    </w:p>
    <w:p w14:paraId="76BB31D8" w14:textId="298588A5" w:rsidR="00BE6B8A" w:rsidRDefault="00BE7733" w:rsidP="00BE6B8A">
      <w:pPr>
        <w:widowControl/>
        <w:ind w:left="1440" w:hanging="810"/>
        <w:rPr>
          <w:b/>
          <w:sz w:val="22"/>
          <w:szCs w:val="22"/>
        </w:rPr>
      </w:pPr>
      <w:r>
        <w:rPr>
          <w:b/>
          <w:sz w:val="22"/>
          <w:szCs w:val="22"/>
        </w:rPr>
        <w:t xml:space="preserve"> </w:t>
      </w:r>
    </w:p>
    <w:p w14:paraId="76BB31D9" w14:textId="4AEE304A" w:rsidR="00BE6B8A" w:rsidRDefault="523B05D1" w:rsidP="523B05D1">
      <w:pPr>
        <w:widowControl/>
        <w:ind w:left="1440" w:hanging="720"/>
        <w:rPr>
          <w:sz w:val="22"/>
          <w:szCs w:val="22"/>
        </w:rPr>
      </w:pPr>
      <w:r w:rsidRPr="523B05D1">
        <w:rPr>
          <w:b/>
          <w:bCs/>
          <w:sz w:val="22"/>
          <w:szCs w:val="22"/>
        </w:rPr>
        <w:t>Lab Exercises</w:t>
      </w:r>
      <w:r w:rsidRPr="523B05D1">
        <w:rPr>
          <w:sz w:val="22"/>
          <w:szCs w:val="22"/>
        </w:rPr>
        <w:t xml:space="preserve"> –</w:t>
      </w:r>
      <w:r w:rsidR="00202C09">
        <w:rPr>
          <w:sz w:val="22"/>
          <w:szCs w:val="22"/>
        </w:rPr>
        <w:t>(15%)</w:t>
      </w:r>
      <w:r w:rsidRPr="523B05D1">
        <w:rPr>
          <w:color w:val="0000FF"/>
          <w:sz w:val="22"/>
          <w:szCs w:val="22"/>
        </w:rPr>
        <w:t xml:space="preserve"> </w:t>
      </w:r>
      <w:r w:rsidRPr="523B05D1">
        <w:rPr>
          <w:sz w:val="22"/>
          <w:szCs w:val="22"/>
        </w:rPr>
        <w:t>Students will complete 10 Labs on the My</w:t>
      </w:r>
      <w:r w:rsidR="00BE7733">
        <w:rPr>
          <w:sz w:val="22"/>
          <w:szCs w:val="22"/>
        </w:rPr>
        <w:t xml:space="preserve"> </w:t>
      </w:r>
      <w:r w:rsidRPr="523B05D1">
        <w:rPr>
          <w:sz w:val="22"/>
          <w:szCs w:val="22"/>
        </w:rPr>
        <w:t>Math</w:t>
      </w:r>
      <w:r w:rsidR="00BE7733">
        <w:rPr>
          <w:sz w:val="22"/>
          <w:szCs w:val="22"/>
        </w:rPr>
        <w:t xml:space="preserve"> </w:t>
      </w:r>
      <w:r w:rsidRPr="523B05D1">
        <w:rPr>
          <w:sz w:val="22"/>
          <w:szCs w:val="22"/>
        </w:rPr>
        <w:t>Lab website.  Each lab will have a practice lab, which contains 15 questions.  Labs 2 through 9 will contain problems from both the current section and previous sections.  Students have unlimited chances to take the practice lab; however, they will only have one chance for the actual lab</w:t>
      </w:r>
      <w:r w:rsidR="00BE7733">
        <w:rPr>
          <w:sz w:val="22"/>
          <w:szCs w:val="22"/>
        </w:rPr>
        <w:t xml:space="preserve"> quiz</w:t>
      </w:r>
      <w:r w:rsidRPr="523B05D1">
        <w:rPr>
          <w:sz w:val="22"/>
          <w:szCs w:val="22"/>
        </w:rPr>
        <w:t>.</w:t>
      </w:r>
      <w:r w:rsidR="00BE7733">
        <w:rPr>
          <w:sz w:val="22"/>
          <w:szCs w:val="22"/>
        </w:rPr>
        <w:t xml:space="preserve">  The </w:t>
      </w:r>
      <w:r w:rsidR="00BE7733" w:rsidRPr="00846C07">
        <w:rPr>
          <w:b/>
          <w:sz w:val="22"/>
          <w:szCs w:val="22"/>
        </w:rPr>
        <w:t>Lab Quiz due dates</w:t>
      </w:r>
      <w:r w:rsidR="00BE7733">
        <w:rPr>
          <w:sz w:val="22"/>
          <w:szCs w:val="22"/>
        </w:rPr>
        <w:t xml:space="preserve"> are listed on the schedule on or before midnight (My Math Lab Time) the test day. Each day a Lab Quiz is late </w:t>
      </w:r>
      <w:r w:rsidR="00BE7733" w:rsidRPr="00FA70E5">
        <w:rPr>
          <w:b/>
          <w:sz w:val="22"/>
          <w:szCs w:val="22"/>
        </w:rPr>
        <w:t>five percentage</w:t>
      </w:r>
      <w:r w:rsidR="00BE7733">
        <w:rPr>
          <w:sz w:val="22"/>
          <w:szCs w:val="22"/>
        </w:rPr>
        <w:t xml:space="preserve"> points will be deducted including weekends. </w:t>
      </w:r>
      <w:r w:rsidRPr="523B05D1">
        <w:rPr>
          <w:sz w:val="22"/>
          <w:szCs w:val="22"/>
        </w:rPr>
        <w:t xml:space="preserve">The URL, instructions for enrolling, and the required course ID will be provided in a separate document.  </w:t>
      </w:r>
    </w:p>
    <w:p w14:paraId="4A131323" w14:textId="77777777" w:rsidR="0097038F" w:rsidRDefault="0097038F" w:rsidP="0097038F">
      <w:pPr>
        <w:widowControl/>
        <w:ind w:left="1440"/>
        <w:rPr>
          <w:sz w:val="22"/>
          <w:szCs w:val="22"/>
        </w:rPr>
      </w:pPr>
    </w:p>
    <w:p w14:paraId="46F2A203" w14:textId="653E1A44" w:rsidR="00BE7733" w:rsidRDefault="523B05D1" w:rsidP="00BE7733">
      <w:pPr>
        <w:widowControl/>
        <w:ind w:left="1440"/>
        <w:rPr>
          <w:color w:val="0033CC"/>
          <w:sz w:val="22"/>
          <w:szCs w:val="22"/>
        </w:rPr>
      </w:pPr>
      <w:r w:rsidRPr="523B05D1">
        <w:rPr>
          <w:sz w:val="22"/>
          <w:szCs w:val="22"/>
        </w:rPr>
        <w:t xml:space="preserve">There will also be a </w:t>
      </w:r>
      <w:r w:rsidRPr="523B05D1">
        <w:rPr>
          <w:b/>
          <w:bCs/>
          <w:sz w:val="22"/>
          <w:szCs w:val="22"/>
        </w:rPr>
        <w:t>required</w:t>
      </w:r>
      <w:r w:rsidRPr="523B05D1">
        <w:rPr>
          <w:sz w:val="22"/>
          <w:szCs w:val="22"/>
        </w:rPr>
        <w:t xml:space="preserve"> Mandatory Advising Lab assigned. This document may be provided in class, but will be available online for printing under the </w:t>
      </w:r>
      <w:r w:rsidRPr="523B05D1">
        <w:rPr>
          <w:b/>
          <w:bCs/>
          <w:sz w:val="22"/>
          <w:szCs w:val="22"/>
        </w:rPr>
        <w:t xml:space="preserve">Assignments </w:t>
      </w:r>
      <w:r w:rsidRPr="523B05D1">
        <w:rPr>
          <w:sz w:val="22"/>
          <w:szCs w:val="22"/>
        </w:rPr>
        <w:t xml:space="preserve">tab in </w:t>
      </w:r>
      <w:r w:rsidRPr="523B05D1">
        <w:rPr>
          <w:b/>
          <w:bCs/>
          <w:sz w:val="22"/>
          <w:szCs w:val="22"/>
        </w:rPr>
        <w:t>My</w:t>
      </w:r>
      <w:r w:rsidR="00BE7733">
        <w:rPr>
          <w:b/>
          <w:bCs/>
          <w:sz w:val="22"/>
          <w:szCs w:val="22"/>
        </w:rPr>
        <w:t xml:space="preserve"> </w:t>
      </w:r>
      <w:r w:rsidRPr="523B05D1">
        <w:rPr>
          <w:b/>
          <w:bCs/>
          <w:sz w:val="22"/>
          <w:szCs w:val="22"/>
        </w:rPr>
        <w:t>Math</w:t>
      </w:r>
      <w:r w:rsidR="00BE7733">
        <w:rPr>
          <w:b/>
          <w:bCs/>
          <w:sz w:val="22"/>
          <w:szCs w:val="22"/>
        </w:rPr>
        <w:t xml:space="preserve"> </w:t>
      </w:r>
      <w:r w:rsidRPr="523B05D1">
        <w:rPr>
          <w:b/>
          <w:bCs/>
          <w:sz w:val="22"/>
          <w:szCs w:val="22"/>
        </w:rPr>
        <w:t>Lab</w:t>
      </w:r>
      <w:r w:rsidRPr="523B05D1">
        <w:rPr>
          <w:sz w:val="22"/>
          <w:szCs w:val="22"/>
        </w:rPr>
        <w:t xml:space="preserve">. The student must meet with an academic advisor to discuss the courses necessary for their degree plan or transfer requirements. Upon completion, the student will be expected to turn in the completed lab with a tentative course plan and advising notes for full credit. </w:t>
      </w:r>
      <w:r w:rsidRPr="523B05D1">
        <w:rPr>
          <w:color w:val="0033CC"/>
          <w:sz w:val="22"/>
          <w:szCs w:val="22"/>
        </w:rPr>
        <w:t xml:space="preserve">This assignment should be completed within the first </w:t>
      </w:r>
      <w:r w:rsidR="00BE7733">
        <w:rPr>
          <w:color w:val="0033CC"/>
          <w:sz w:val="22"/>
          <w:szCs w:val="22"/>
        </w:rPr>
        <w:t>3</w:t>
      </w:r>
      <w:r w:rsidRPr="523B05D1">
        <w:rPr>
          <w:color w:val="0033CC"/>
          <w:sz w:val="22"/>
          <w:szCs w:val="22"/>
        </w:rPr>
        <w:t xml:space="preserve"> weeks of the semester.</w:t>
      </w:r>
    </w:p>
    <w:p w14:paraId="6F96FBFA" w14:textId="77777777" w:rsidR="00BE7733" w:rsidRDefault="00BE7733" w:rsidP="00BE7733">
      <w:pPr>
        <w:widowControl/>
        <w:ind w:left="1440"/>
        <w:rPr>
          <w:color w:val="0033CC"/>
          <w:sz w:val="22"/>
          <w:szCs w:val="22"/>
        </w:rPr>
      </w:pPr>
    </w:p>
    <w:p w14:paraId="502ADEB2" w14:textId="1F98FF9A" w:rsidR="00E36396" w:rsidRDefault="00BE7733" w:rsidP="00E36396">
      <w:pPr>
        <w:widowControl/>
        <w:ind w:left="720" w:hanging="720"/>
        <w:rPr>
          <w:sz w:val="22"/>
          <w:szCs w:val="22"/>
        </w:rPr>
      </w:pPr>
      <w:r>
        <w:rPr>
          <w:color w:val="0033CC"/>
          <w:sz w:val="22"/>
          <w:szCs w:val="22"/>
        </w:rPr>
        <w:t xml:space="preserve">            </w:t>
      </w:r>
      <w:r w:rsidRPr="00846C07">
        <w:rPr>
          <w:b/>
          <w:color w:val="0033CC"/>
          <w:sz w:val="22"/>
          <w:szCs w:val="22"/>
        </w:rPr>
        <w:t>Homework</w:t>
      </w:r>
      <w:r>
        <w:rPr>
          <w:color w:val="0033CC"/>
          <w:sz w:val="22"/>
          <w:szCs w:val="22"/>
        </w:rPr>
        <w:t xml:space="preserve">-(10%) </w:t>
      </w:r>
      <w:r w:rsidR="00E36396">
        <w:rPr>
          <w:sz w:val="22"/>
          <w:szCs w:val="22"/>
        </w:rPr>
        <w:t>Assignments are to be completed using My Math Lab designated problems.  These problems must be completed on or before midnight (My Math Lab Time) the test day (listed on the schedule)</w:t>
      </w:r>
      <w:r w:rsidR="00FA70E5">
        <w:rPr>
          <w:sz w:val="22"/>
          <w:szCs w:val="22"/>
        </w:rPr>
        <w:t xml:space="preserve"> </w:t>
      </w:r>
      <w:r w:rsidR="00E36396">
        <w:rPr>
          <w:sz w:val="22"/>
          <w:szCs w:val="22"/>
        </w:rPr>
        <w:t>with a 70% or greater in order to receive full credit.  Otherwise half credit will be awarded if My Math Lab designated problems are completed after midnight (My Math Lab Time) the test day (listed on the schedule) or if the My Math Lab designated problems have a score less than 70%.</w:t>
      </w:r>
    </w:p>
    <w:p w14:paraId="76BB31DB" w14:textId="4B927296" w:rsidR="00BE6B8A" w:rsidRDefault="00BE7733" w:rsidP="00FA70E5">
      <w:pPr>
        <w:widowControl/>
        <w:rPr>
          <w:b/>
          <w:sz w:val="22"/>
          <w:szCs w:val="22"/>
        </w:rPr>
      </w:pPr>
      <w:r>
        <w:rPr>
          <w:color w:val="0033CC"/>
          <w:sz w:val="22"/>
          <w:szCs w:val="22"/>
        </w:rPr>
        <w:t xml:space="preserve"> </w:t>
      </w:r>
    </w:p>
    <w:p w14:paraId="76BB31DC" w14:textId="558E1619" w:rsidR="00BE6B8A" w:rsidRPr="002D77A7" w:rsidRDefault="523B05D1" w:rsidP="523B05D1">
      <w:pPr>
        <w:widowControl/>
        <w:ind w:left="1440" w:hanging="720"/>
        <w:rPr>
          <w:sz w:val="22"/>
          <w:szCs w:val="22"/>
        </w:rPr>
      </w:pPr>
      <w:r w:rsidRPr="523B05D1">
        <w:rPr>
          <w:b/>
          <w:bCs/>
          <w:sz w:val="22"/>
          <w:szCs w:val="22"/>
        </w:rPr>
        <w:t>Final Exam</w:t>
      </w:r>
      <w:r w:rsidRPr="523B05D1">
        <w:rPr>
          <w:sz w:val="22"/>
          <w:szCs w:val="22"/>
        </w:rPr>
        <w:t xml:space="preserve"> </w:t>
      </w:r>
      <w:r w:rsidR="00BE7733">
        <w:rPr>
          <w:sz w:val="22"/>
          <w:szCs w:val="22"/>
        </w:rPr>
        <w:t>–(20%)</w:t>
      </w:r>
      <w:r w:rsidRPr="523B05D1">
        <w:rPr>
          <w:b/>
          <w:bCs/>
          <w:sz w:val="22"/>
          <w:szCs w:val="22"/>
        </w:rPr>
        <w:t xml:space="preserve">  </w:t>
      </w:r>
      <w:r w:rsidRPr="523B05D1">
        <w:rPr>
          <w:sz w:val="22"/>
          <w:szCs w:val="22"/>
        </w:rPr>
        <w:t>A comprehensive departmental final exam is REQUIRED for all students at the end of the course (NO EXCEPTIONS). If the exam is not taken, a zero will be recorded.  No other grade can replace the final exam.</w:t>
      </w:r>
    </w:p>
    <w:p w14:paraId="76BB31E1" w14:textId="77777777" w:rsidR="00BE6B8A" w:rsidRPr="002D77A7" w:rsidRDefault="00BE6B8A" w:rsidP="00BE6B8A">
      <w:pPr>
        <w:widowControl/>
        <w:ind w:left="1400" w:hanging="800"/>
        <w:rPr>
          <w:b/>
          <w:bCs/>
          <w:color w:val="0000FF"/>
          <w:sz w:val="22"/>
          <w:szCs w:val="22"/>
          <w:u w:val="single"/>
        </w:rPr>
      </w:pPr>
    </w:p>
    <w:p w14:paraId="76BB31E8" w14:textId="77777777" w:rsidR="00BE6B8A" w:rsidRPr="00A04B77" w:rsidRDefault="00BE6B8A" w:rsidP="523B05D1">
      <w:pPr>
        <w:widowControl/>
        <w:rPr>
          <w:color w:val="00B050"/>
          <w:sz w:val="22"/>
          <w:szCs w:val="22"/>
        </w:rPr>
      </w:pPr>
      <w:r w:rsidRPr="00EB4A2F">
        <w:rPr>
          <w:color w:val="auto"/>
          <w:sz w:val="22"/>
          <w:szCs w:val="22"/>
        </w:rPr>
        <w:t>The instructor reserves the right to make changes to this syllabus during the semester. Changes will be provided in writing during class hours.</w:t>
      </w:r>
      <w:r w:rsidRPr="00EB4A2F">
        <w:rPr>
          <w:color w:val="auto"/>
          <w:sz w:val="22"/>
          <w:szCs w:val="22"/>
        </w:rPr>
        <w:tab/>
      </w:r>
      <w:r w:rsidRPr="00A04B77">
        <w:rPr>
          <w:color w:val="00B050"/>
          <w:sz w:val="22"/>
          <w:szCs w:val="22"/>
        </w:rPr>
        <w:tab/>
      </w:r>
    </w:p>
    <w:p w14:paraId="76BB31E9" w14:textId="61AFD5CF" w:rsidR="00604E7F" w:rsidRPr="00BE6B8A" w:rsidRDefault="00604E7F">
      <w:pPr>
        <w:widowControl/>
        <w:ind w:left="1100" w:hanging="1100"/>
        <w:rPr>
          <w:sz w:val="22"/>
          <w:szCs w:val="22"/>
        </w:rPr>
      </w:pPr>
    </w:p>
    <w:p w14:paraId="76BB31EB" w14:textId="77777777" w:rsidR="00BE6B8A" w:rsidRPr="002D77A7" w:rsidRDefault="00BE6B8A" w:rsidP="00BE6B8A">
      <w:pPr>
        <w:widowControl/>
        <w:ind w:left="1100" w:hanging="1100"/>
        <w:rPr>
          <w:i/>
          <w:color w:val="0000FF"/>
          <w:sz w:val="22"/>
          <w:szCs w:val="22"/>
        </w:rPr>
      </w:pPr>
    </w:p>
    <w:p w14:paraId="76BB31EC" w14:textId="77777777" w:rsidR="00BE6B8A" w:rsidRPr="00A04B77" w:rsidRDefault="523B05D1" w:rsidP="523B05D1">
      <w:pPr>
        <w:widowControl/>
        <w:ind w:left="630" w:hanging="630"/>
        <w:rPr>
          <w:b/>
          <w:bCs/>
          <w:i/>
          <w:iCs/>
          <w:color w:val="00B050"/>
          <w:sz w:val="22"/>
          <w:szCs w:val="22"/>
          <w:u w:val="single"/>
        </w:rPr>
      </w:pPr>
      <w:r w:rsidRPr="523B05D1">
        <w:rPr>
          <w:b/>
          <w:bCs/>
          <w:i/>
          <w:iCs/>
          <w:color w:val="00B050"/>
          <w:sz w:val="22"/>
          <w:szCs w:val="22"/>
          <w:u w:val="single"/>
        </w:rPr>
        <w:t>Expectation:  Maintaining a positive learning environment</w:t>
      </w:r>
    </w:p>
    <w:p w14:paraId="76BB31ED" w14:textId="77777777" w:rsidR="00BE6B8A" w:rsidRPr="00A04B77" w:rsidRDefault="523B05D1" w:rsidP="523B05D1">
      <w:pPr>
        <w:widowControl/>
        <w:ind w:left="540"/>
        <w:rPr>
          <w:i/>
          <w:iCs/>
          <w:color w:val="00B050"/>
          <w:sz w:val="22"/>
          <w:szCs w:val="22"/>
        </w:rPr>
      </w:pPr>
      <w:r w:rsidRPr="523B05D1">
        <w:rPr>
          <w:i/>
          <w:iCs/>
          <w:color w:val="00B050"/>
          <w:sz w:val="22"/>
          <w:szCs w:val="22"/>
        </w:rPr>
        <w:t xml:space="preserve">As your instructor and as a student in this class, it is our shared responsibility to develop and maintain a positive learning environment for everyone.  Your instructor takes this responsibility very seriously and will inform members of the class if their behavior makes it difficult for him/her to carry </w:t>
      </w:r>
      <w:r w:rsidRPr="523B05D1">
        <w:rPr>
          <w:i/>
          <w:iCs/>
          <w:color w:val="00B050"/>
          <w:sz w:val="22"/>
          <w:szCs w:val="22"/>
        </w:rPr>
        <w:lastRenderedPageBreak/>
        <w:t>out this task.  As a fellow learner, you are asked to respect the learning needs of your classmates and assist your instructor achieve this critical goal.</w:t>
      </w:r>
    </w:p>
    <w:p w14:paraId="76BB31EE" w14:textId="77777777" w:rsidR="00BE6B8A" w:rsidRDefault="00BE6B8A" w:rsidP="00BE6B8A">
      <w:pPr>
        <w:widowControl/>
        <w:ind w:left="540" w:hanging="540"/>
        <w:rPr>
          <w:b/>
          <w:i/>
          <w:color w:val="00B050"/>
          <w:sz w:val="22"/>
          <w:szCs w:val="22"/>
          <w:u w:val="single"/>
        </w:rPr>
      </w:pPr>
    </w:p>
    <w:p w14:paraId="76BB31EF" w14:textId="77777777" w:rsidR="00BE6B8A" w:rsidRPr="00A04B77" w:rsidRDefault="523B05D1" w:rsidP="523B05D1">
      <w:pPr>
        <w:widowControl/>
        <w:ind w:left="540" w:hanging="540"/>
        <w:rPr>
          <w:b/>
          <w:bCs/>
          <w:i/>
          <w:iCs/>
          <w:color w:val="00B050"/>
          <w:sz w:val="22"/>
          <w:szCs w:val="22"/>
          <w:u w:val="single"/>
        </w:rPr>
      </w:pPr>
      <w:r w:rsidRPr="523B05D1">
        <w:rPr>
          <w:b/>
          <w:bCs/>
          <w:i/>
          <w:iCs/>
          <w:color w:val="00B050"/>
          <w:sz w:val="22"/>
          <w:szCs w:val="22"/>
          <w:u w:val="single"/>
        </w:rPr>
        <w:t>Creating Opportunities for Learning</w:t>
      </w:r>
    </w:p>
    <w:p w14:paraId="76BB31F0" w14:textId="77777777" w:rsidR="00BE6B8A" w:rsidRPr="00A04B77" w:rsidRDefault="523B05D1" w:rsidP="523B05D1">
      <w:pPr>
        <w:widowControl/>
        <w:ind w:left="540"/>
        <w:rPr>
          <w:i/>
          <w:iCs/>
          <w:color w:val="00B050"/>
          <w:sz w:val="22"/>
          <w:szCs w:val="22"/>
        </w:rPr>
      </w:pPr>
      <w:r w:rsidRPr="523B05D1">
        <w:rPr>
          <w:i/>
          <w:iCs/>
          <w:color w:val="00B050"/>
          <w:sz w:val="22"/>
          <w:szCs w:val="22"/>
        </w:rPr>
        <w:t>As your instructor, it is my responsibility to present learning opportunities through the course syllabus, lectures, labs, in-class and out-of-class exercises and assignments.</w:t>
      </w:r>
    </w:p>
    <w:p w14:paraId="76BB31F1" w14:textId="77777777" w:rsidR="00BE6B8A" w:rsidRPr="00A04B77" w:rsidRDefault="523B05D1" w:rsidP="523B05D1">
      <w:pPr>
        <w:widowControl/>
        <w:ind w:left="540"/>
        <w:rPr>
          <w:i/>
          <w:iCs/>
          <w:color w:val="00B050"/>
          <w:sz w:val="22"/>
          <w:szCs w:val="22"/>
        </w:rPr>
      </w:pPr>
      <w:r w:rsidRPr="523B05D1">
        <w:rPr>
          <w:i/>
          <w:iCs/>
          <w:color w:val="00B050"/>
          <w:sz w:val="22"/>
          <w:szCs w:val="22"/>
        </w:rPr>
        <w:t>It is your responsibility to do the learning by completing the readings, by attending class and by participating in the class discussions and assessment/lab exercises.</w:t>
      </w:r>
    </w:p>
    <w:p w14:paraId="76BB31F2" w14:textId="77777777" w:rsidR="00BE6B8A" w:rsidRPr="00A04B77" w:rsidRDefault="00BE6B8A" w:rsidP="00BE6B8A">
      <w:pPr>
        <w:widowControl/>
        <w:ind w:left="1100" w:hanging="1100"/>
        <w:rPr>
          <w:i/>
          <w:color w:val="00B050"/>
          <w:sz w:val="22"/>
          <w:szCs w:val="22"/>
        </w:rPr>
      </w:pPr>
    </w:p>
    <w:p w14:paraId="76BB31F3" w14:textId="77777777" w:rsidR="00BE6B8A" w:rsidRPr="00A04B77" w:rsidRDefault="523B05D1" w:rsidP="523B05D1">
      <w:pPr>
        <w:widowControl/>
        <w:ind w:left="720" w:hanging="720"/>
        <w:rPr>
          <w:b/>
          <w:bCs/>
          <w:i/>
          <w:iCs/>
          <w:color w:val="00B050"/>
          <w:sz w:val="22"/>
          <w:szCs w:val="22"/>
          <w:u w:val="single"/>
        </w:rPr>
      </w:pPr>
      <w:r w:rsidRPr="523B05D1">
        <w:rPr>
          <w:b/>
          <w:bCs/>
          <w:i/>
          <w:iCs/>
          <w:color w:val="00B050"/>
          <w:sz w:val="22"/>
          <w:szCs w:val="22"/>
          <w:u w:val="single"/>
        </w:rPr>
        <w:t>Tracking Your Success at Learning</w:t>
      </w:r>
    </w:p>
    <w:p w14:paraId="76BB31F4" w14:textId="77777777" w:rsidR="00BE6B8A" w:rsidRPr="00A04B77" w:rsidRDefault="523B05D1" w:rsidP="523B05D1">
      <w:pPr>
        <w:widowControl/>
        <w:ind w:left="540"/>
        <w:rPr>
          <w:i/>
          <w:iCs/>
          <w:color w:val="00B050"/>
          <w:sz w:val="22"/>
          <w:szCs w:val="22"/>
        </w:rPr>
      </w:pPr>
      <w:r w:rsidRPr="523B05D1">
        <w:rPr>
          <w:i/>
          <w:iCs/>
          <w:color w:val="00B050"/>
          <w:sz w:val="22"/>
          <w:szCs w:val="22"/>
        </w:rPr>
        <w:t>Your instructor will conduct quizzes, exams and assessments that you can use to determine how successful you are at achieving the course learning outcomes (mastery of course content and skills) outlined in the syllabus.</w:t>
      </w:r>
    </w:p>
    <w:p w14:paraId="76BB31F5" w14:textId="77777777" w:rsidR="00BE6B8A" w:rsidRPr="00A04B77" w:rsidRDefault="523B05D1" w:rsidP="523B05D1">
      <w:pPr>
        <w:widowControl/>
        <w:ind w:left="540"/>
        <w:rPr>
          <w:i/>
          <w:iCs/>
          <w:color w:val="00B050"/>
          <w:sz w:val="22"/>
          <w:szCs w:val="22"/>
        </w:rPr>
      </w:pPr>
      <w:r w:rsidRPr="523B05D1">
        <w:rPr>
          <w:i/>
          <w:iCs/>
          <w:color w:val="00B050"/>
          <w:sz w:val="22"/>
          <w:szCs w:val="22"/>
        </w:rPr>
        <w:t>If you find you are not mastering the material and skills, you are encouraged to reflect on how you study and prepare for each class.  Your instructor welcomes a dialogue on what you discover and may be able to assist you in finding resources on campus that will improve your performance.</w:t>
      </w:r>
    </w:p>
    <w:p w14:paraId="76BB31F6" w14:textId="77777777" w:rsidR="00BE6B8A" w:rsidRDefault="00BE6B8A">
      <w:pPr>
        <w:rPr>
          <w:sz w:val="22"/>
          <w:szCs w:val="22"/>
        </w:rPr>
      </w:pPr>
      <w:r>
        <w:rPr>
          <w:sz w:val="22"/>
          <w:szCs w:val="22"/>
        </w:rPr>
        <w:br w:type="page"/>
      </w:r>
    </w:p>
    <w:p w14:paraId="76BB31F7" w14:textId="77777777" w:rsidR="00604E7F" w:rsidRPr="00BE6B8A" w:rsidRDefault="00604E7F">
      <w:pPr>
        <w:widowControl/>
        <w:ind w:left="1100" w:hanging="1100"/>
        <w:rPr>
          <w:sz w:val="22"/>
          <w:szCs w:val="22"/>
        </w:rPr>
      </w:pPr>
    </w:p>
    <w:p w14:paraId="76BB31F8" w14:textId="5FDC8FD3" w:rsidR="00604E7F" w:rsidRPr="00BE6B8A" w:rsidRDefault="523B05D1" w:rsidP="523B05D1">
      <w:pPr>
        <w:widowControl/>
        <w:jc w:val="center"/>
        <w:rPr>
          <w:sz w:val="22"/>
          <w:szCs w:val="22"/>
        </w:rPr>
      </w:pPr>
      <w:r w:rsidRPr="523B05D1">
        <w:rPr>
          <w:b/>
          <w:bCs/>
          <w:sz w:val="22"/>
          <w:szCs w:val="22"/>
        </w:rPr>
        <w:t xml:space="preserve">Tentative Course </w:t>
      </w:r>
      <w:r w:rsidR="0028242F">
        <w:rPr>
          <w:b/>
          <w:bCs/>
          <w:sz w:val="22"/>
          <w:szCs w:val="22"/>
        </w:rPr>
        <w:t>Schedule</w:t>
      </w:r>
      <w:r w:rsidR="005430FD">
        <w:rPr>
          <w:b/>
          <w:bCs/>
          <w:sz w:val="22"/>
          <w:szCs w:val="22"/>
        </w:rPr>
        <w:t xml:space="preserve"> Math0305.XS2</w:t>
      </w:r>
    </w:p>
    <w:p w14:paraId="76BB31FA" w14:textId="77777777" w:rsidR="00604E7F" w:rsidRDefault="00604E7F">
      <w:pPr>
        <w:widowControl/>
        <w:tabs>
          <w:tab w:val="center" w:pos="4320"/>
          <w:tab w:val="right" w:pos="8640"/>
        </w:tabs>
        <w:rPr>
          <w:sz w:val="22"/>
          <w:szCs w:val="22"/>
        </w:rPr>
      </w:pPr>
    </w:p>
    <w:tbl>
      <w:tblPr>
        <w:tblW w:w="109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278"/>
        <w:gridCol w:w="7236"/>
        <w:gridCol w:w="2394"/>
      </w:tblGrid>
      <w:tr w:rsidR="00414399" w14:paraId="76BB31FD" w14:textId="77777777" w:rsidTr="523B05D1">
        <w:trPr>
          <w:cantSplit/>
          <w:jc w:val="center"/>
        </w:trPr>
        <w:tc>
          <w:tcPr>
            <w:tcW w:w="10908" w:type="dxa"/>
            <w:gridSpan w:val="3"/>
            <w:tcMar>
              <w:left w:w="108" w:type="dxa"/>
              <w:right w:w="108" w:type="dxa"/>
            </w:tcMar>
          </w:tcPr>
          <w:p w14:paraId="76BB31FB" w14:textId="38F8654C" w:rsidR="00414399" w:rsidRPr="00414399" w:rsidRDefault="523B05D1" w:rsidP="523B05D1">
            <w:pPr>
              <w:jc w:val="center"/>
              <w:rPr>
                <w:sz w:val="22"/>
                <w:szCs w:val="22"/>
              </w:rPr>
            </w:pPr>
            <w:r w:rsidRPr="523B05D1">
              <w:rPr>
                <w:sz w:val="22"/>
                <w:szCs w:val="22"/>
              </w:rPr>
              <w:t xml:space="preserve">Math 0305 Schedule for </w:t>
            </w:r>
            <w:r w:rsidR="0028242F">
              <w:rPr>
                <w:sz w:val="22"/>
                <w:szCs w:val="22"/>
              </w:rPr>
              <w:t>8</w:t>
            </w:r>
            <w:r w:rsidRPr="523B05D1">
              <w:rPr>
                <w:sz w:val="22"/>
                <w:szCs w:val="22"/>
              </w:rPr>
              <w:t xml:space="preserve"> weeks</w:t>
            </w:r>
          </w:p>
          <w:p w14:paraId="76BB31FC" w14:textId="77777777" w:rsidR="00414399" w:rsidRDefault="523B05D1" w:rsidP="523B05D1">
            <w:pPr>
              <w:jc w:val="center"/>
              <w:rPr>
                <w:b/>
                <w:bCs/>
                <w:sz w:val="22"/>
                <w:szCs w:val="22"/>
              </w:rPr>
            </w:pPr>
            <w:r w:rsidRPr="523B05D1">
              <w:rPr>
                <w:sz w:val="22"/>
                <w:szCs w:val="22"/>
                <w:u w:val="single"/>
              </w:rPr>
              <w:t>Algebra Foundations</w:t>
            </w:r>
            <w:r w:rsidRPr="523B05D1">
              <w:rPr>
                <w:sz w:val="22"/>
                <w:szCs w:val="22"/>
              </w:rPr>
              <w:t>, 1</w:t>
            </w:r>
            <w:r w:rsidRPr="523B05D1">
              <w:rPr>
                <w:sz w:val="22"/>
                <w:szCs w:val="22"/>
                <w:vertAlign w:val="superscript"/>
              </w:rPr>
              <w:t>st</w:t>
            </w:r>
            <w:r w:rsidRPr="523B05D1">
              <w:rPr>
                <w:sz w:val="22"/>
                <w:szCs w:val="22"/>
              </w:rPr>
              <w:t xml:space="preserve"> ed by Bittinger/Beecher</w:t>
            </w:r>
          </w:p>
        </w:tc>
      </w:tr>
      <w:tr w:rsidR="00414399" w14:paraId="76BB3201" w14:textId="77777777" w:rsidTr="00BA006D">
        <w:trPr>
          <w:cantSplit/>
          <w:jc w:val="center"/>
        </w:trPr>
        <w:tc>
          <w:tcPr>
            <w:tcW w:w="1278" w:type="dxa"/>
            <w:tcMar>
              <w:left w:w="108" w:type="dxa"/>
              <w:right w:w="108" w:type="dxa"/>
            </w:tcMar>
          </w:tcPr>
          <w:p w14:paraId="76BB31FE" w14:textId="77777777" w:rsidR="00414399" w:rsidRDefault="523B05D1" w:rsidP="00414399">
            <w:pPr>
              <w:jc w:val="center"/>
            </w:pPr>
            <w:r w:rsidRPr="523B05D1">
              <w:rPr>
                <w:b/>
                <w:bCs/>
                <w:sz w:val="22"/>
                <w:szCs w:val="22"/>
              </w:rPr>
              <w:t>Weeks</w:t>
            </w:r>
          </w:p>
        </w:tc>
        <w:tc>
          <w:tcPr>
            <w:tcW w:w="7236" w:type="dxa"/>
            <w:tcMar>
              <w:left w:w="108" w:type="dxa"/>
              <w:right w:w="108" w:type="dxa"/>
            </w:tcMar>
          </w:tcPr>
          <w:p w14:paraId="76BB31FF" w14:textId="77777777" w:rsidR="00414399" w:rsidRDefault="00414399" w:rsidP="00414399">
            <w:pPr>
              <w:pStyle w:val="Heading1"/>
              <w:jc w:val="left"/>
            </w:pPr>
          </w:p>
        </w:tc>
        <w:tc>
          <w:tcPr>
            <w:tcW w:w="2394" w:type="dxa"/>
            <w:tcMar>
              <w:left w:w="108" w:type="dxa"/>
              <w:right w:w="108" w:type="dxa"/>
            </w:tcMar>
          </w:tcPr>
          <w:p w14:paraId="76BB3200" w14:textId="77777777" w:rsidR="00414399" w:rsidRDefault="523B05D1" w:rsidP="00414399">
            <w:r w:rsidRPr="523B05D1">
              <w:rPr>
                <w:b/>
                <w:bCs/>
                <w:sz w:val="22"/>
                <w:szCs w:val="22"/>
              </w:rPr>
              <w:t xml:space="preserve">Labs </w:t>
            </w:r>
          </w:p>
        </w:tc>
      </w:tr>
      <w:tr w:rsidR="00414399" w14:paraId="76BB320B" w14:textId="77777777" w:rsidTr="00BA006D">
        <w:trPr>
          <w:cantSplit/>
          <w:jc w:val="center"/>
        </w:trPr>
        <w:tc>
          <w:tcPr>
            <w:tcW w:w="1278" w:type="dxa"/>
            <w:tcMar>
              <w:left w:w="108" w:type="dxa"/>
              <w:right w:w="108" w:type="dxa"/>
            </w:tcMar>
          </w:tcPr>
          <w:p w14:paraId="76BB3202" w14:textId="457976EA" w:rsidR="00414399" w:rsidRDefault="0028242F" w:rsidP="00E75F7B">
            <w:pPr>
              <w:jc w:val="center"/>
            </w:pPr>
            <w:r>
              <w:rPr>
                <w:b/>
                <w:bCs/>
              </w:rPr>
              <w:t>8/2</w:t>
            </w:r>
            <w:r w:rsidR="00E75F7B">
              <w:rPr>
                <w:b/>
                <w:bCs/>
              </w:rPr>
              <w:t>8</w:t>
            </w:r>
            <w:r w:rsidR="0090357A">
              <w:rPr>
                <w:b/>
                <w:bCs/>
              </w:rPr>
              <w:t>, 8/30</w:t>
            </w:r>
          </w:p>
        </w:tc>
        <w:tc>
          <w:tcPr>
            <w:tcW w:w="7236" w:type="dxa"/>
            <w:tcMar>
              <w:left w:w="108" w:type="dxa"/>
              <w:right w:w="108" w:type="dxa"/>
            </w:tcMar>
          </w:tcPr>
          <w:p w14:paraId="76BB3203" w14:textId="77777777" w:rsidR="00414399" w:rsidRDefault="523B05D1" w:rsidP="00414399">
            <w:r>
              <w:t>Review Syllabus; Highlight new DE Administrative Withdrawal policy;</w:t>
            </w:r>
          </w:p>
          <w:p w14:paraId="76BB3204" w14:textId="77777777" w:rsidR="00414399" w:rsidRDefault="523B05D1" w:rsidP="523B05D1">
            <w:pPr>
              <w:rPr>
                <w:color w:val="auto"/>
              </w:rPr>
            </w:pPr>
            <w:r w:rsidRPr="523B05D1">
              <w:rPr>
                <w:color w:val="auto"/>
              </w:rPr>
              <w:t>10.2  Real Numbers</w:t>
            </w:r>
          </w:p>
          <w:p w14:paraId="76BB3205" w14:textId="77777777" w:rsidR="00414399" w:rsidRDefault="523B05D1" w:rsidP="00414399">
            <w:r>
              <w:t xml:space="preserve">18.2  Intersections, and Unions </w:t>
            </w:r>
          </w:p>
          <w:p w14:paraId="76BB3206" w14:textId="77777777" w:rsidR="00414399" w:rsidRDefault="523B05D1" w:rsidP="00414399">
            <w:r>
              <w:t>10.7  Properties of Real Numbers</w:t>
            </w:r>
          </w:p>
          <w:p w14:paraId="3B1083EF" w14:textId="77777777" w:rsidR="00414399" w:rsidRDefault="523B05D1" w:rsidP="00414399">
            <w:r>
              <w:t>1.9    Exponential Notation and Order of Operations</w:t>
            </w:r>
          </w:p>
          <w:p w14:paraId="06F0B12E" w14:textId="77777777" w:rsidR="0028242F" w:rsidRDefault="0028242F" w:rsidP="0028242F">
            <w:r>
              <w:t>10.1  Introduction to Algebra</w:t>
            </w:r>
          </w:p>
          <w:p w14:paraId="76BB3207" w14:textId="4A97CB7C" w:rsidR="0028242F" w:rsidRDefault="0028242F" w:rsidP="00414399">
            <w:r>
              <w:t>10.8  Simplifying Expressions;  Order of Operations</w:t>
            </w:r>
          </w:p>
        </w:tc>
        <w:tc>
          <w:tcPr>
            <w:tcW w:w="2394" w:type="dxa"/>
            <w:tcMar>
              <w:left w:w="108" w:type="dxa"/>
              <w:right w:w="108" w:type="dxa"/>
            </w:tcMar>
          </w:tcPr>
          <w:p w14:paraId="0D70BF05" w14:textId="395CE85A" w:rsidR="0028242F" w:rsidRDefault="0028242F" w:rsidP="00414399">
            <w:r>
              <w:t>Register My Math Lab</w:t>
            </w:r>
          </w:p>
          <w:p w14:paraId="76BB3208" w14:textId="132CDC6A" w:rsidR="00414399" w:rsidRDefault="0028242F" w:rsidP="00414399">
            <w:r>
              <w:t xml:space="preserve">Assign Practice </w:t>
            </w:r>
            <w:r w:rsidR="523B05D1">
              <w:t>Lab 1</w:t>
            </w:r>
          </w:p>
          <w:p w14:paraId="76BB3209" w14:textId="77777777" w:rsidR="00414399" w:rsidRDefault="523B05D1" w:rsidP="00414399">
            <w:r>
              <w:t>(1.4,1.9,10.4,10.7,18.)</w:t>
            </w:r>
          </w:p>
          <w:p w14:paraId="76BB320A" w14:textId="77777777" w:rsidR="00414399" w:rsidRDefault="00414399" w:rsidP="00414399"/>
        </w:tc>
      </w:tr>
      <w:tr w:rsidR="00414399" w14:paraId="76BB3212" w14:textId="77777777" w:rsidTr="00BA006D">
        <w:trPr>
          <w:cantSplit/>
          <w:jc w:val="center"/>
        </w:trPr>
        <w:tc>
          <w:tcPr>
            <w:tcW w:w="1278" w:type="dxa"/>
            <w:tcMar>
              <w:left w:w="108" w:type="dxa"/>
              <w:right w:w="108" w:type="dxa"/>
            </w:tcMar>
          </w:tcPr>
          <w:p w14:paraId="76BB320C" w14:textId="5FD3C15A" w:rsidR="00414399" w:rsidRDefault="0028242F" w:rsidP="00E75F7B">
            <w:pPr>
              <w:jc w:val="center"/>
            </w:pPr>
            <w:r>
              <w:rPr>
                <w:b/>
                <w:bCs/>
              </w:rPr>
              <w:t>8/3</w:t>
            </w:r>
            <w:r w:rsidR="00E75F7B">
              <w:rPr>
                <w:b/>
                <w:bCs/>
              </w:rPr>
              <w:t>0</w:t>
            </w:r>
            <w:r w:rsidR="0090357A">
              <w:rPr>
                <w:b/>
                <w:bCs/>
              </w:rPr>
              <w:t>, 9/1</w:t>
            </w:r>
          </w:p>
        </w:tc>
        <w:tc>
          <w:tcPr>
            <w:tcW w:w="7236" w:type="dxa"/>
            <w:tcMar>
              <w:left w:w="108" w:type="dxa"/>
              <w:right w:w="108" w:type="dxa"/>
            </w:tcMar>
          </w:tcPr>
          <w:p w14:paraId="76BB320E" w14:textId="2CF975C6" w:rsidR="00414399" w:rsidRDefault="523B05D1" w:rsidP="00414399">
            <w:r>
              <w:t>11.1  Solving Equations:  The Addition Principle</w:t>
            </w:r>
          </w:p>
          <w:p w14:paraId="7927EA4B" w14:textId="77777777" w:rsidR="00414399" w:rsidRDefault="523B05D1" w:rsidP="00414399">
            <w:r>
              <w:t>11.2  Solving Equations:  The Multiplication Principle</w:t>
            </w:r>
            <w:r w:rsidR="00414399">
              <w:br/>
            </w:r>
            <w:r>
              <w:t xml:space="preserve">11.3  Using the Principles Together Solving Linear Equations  </w:t>
            </w:r>
          </w:p>
          <w:p w14:paraId="645CF823" w14:textId="77777777" w:rsidR="0028242F" w:rsidRDefault="0028242F" w:rsidP="0028242F">
            <w:r>
              <w:t>11.4  Formulas</w:t>
            </w:r>
          </w:p>
          <w:p w14:paraId="1A163558" w14:textId="77777777" w:rsidR="0028242F" w:rsidRDefault="0028242F" w:rsidP="0028242F">
            <w:r>
              <w:t>11.6  Applications and Problem Solving</w:t>
            </w:r>
          </w:p>
          <w:p w14:paraId="76BB320F" w14:textId="64F4BDE6" w:rsidR="0028242F" w:rsidRPr="0028242F" w:rsidRDefault="0028242F" w:rsidP="00414399">
            <w:pPr>
              <w:rPr>
                <w:b/>
                <w:bCs/>
              </w:rPr>
            </w:pPr>
            <w:r w:rsidRPr="523B05D1">
              <w:rPr>
                <w:b/>
                <w:bCs/>
              </w:rPr>
              <w:t xml:space="preserve">Test 1 Review  </w:t>
            </w:r>
          </w:p>
        </w:tc>
        <w:tc>
          <w:tcPr>
            <w:tcW w:w="2394" w:type="dxa"/>
            <w:tcMar>
              <w:left w:w="108" w:type="dxa"/>
              <w:right w:w="108" w:type="dxa"/>
            </w:tcMar>
          </w:tcPr>
          <w:p w14:paraId="76BB3210" w14:textId="74639FE1" w:rsidR="00414399" w:rsidRDefault="0028242F" w:rsidP="00414399">
            <w:r>
              <w:t xml:space="preserve">Assign Practice </w:t>
            </w:r>
            <w:r w:rsidR="523B05D1">
              <w:t>Lab 2</w:t>
            </w:r>
          </w:p>
          <w:p w14:paraId="3E3520D9" w14:textId="77777777" w:rsidR="00414399" w:rsidRDefault="523B05D1" w:rsidP="00414399">
            <w:r>
              <w:t>(10.1,10.2,11.1,11.2)</w:t>
            </w:r>
          </w:p>
          <w:p w14:paraId="1739F1A3" w14:textId="77777777" w:rsidR="0028242F" w:rsidRDefault="0028242F" w:rsidP="00414399"/>
          <w:p w14:paraId="24F7B4A9" w14:textId="36520AEA" w:rsidR="0028242F" w:rsidRDefault="0028242F" w:rsidP="0028242F">
            <w:r>
              <w:t>Assign Practice Lab 3</w:t>
            </w:r>
          </w:p>
          <w:p w14:paraId="76BB3211" w14:textId="4DDA84F2" w:rsidR="0028242F" w:rsidRDefault="0028242F" w:rsidP="0028242F">
            <w:r>
              <w:t>(11.3,11.4,11.6)</w:t>
            </w:r>
          </w:p>
        </w:tc>
      </w:tr>
      <w:tr w:rsidR="00414399" w14:paraId="76BB321C" w14:textId="77777777" w:rsidTr="00BA006D">
        <w:trPr>
          <w:cantSplit/>
          <w:trHeight w:val="1259"/>
          <w:jc w:val="center"/>
        </w:trPr>
        <w:tc>
          <w:tcPr>
            <w:tcW w:w="1278" w:type="dxa"/>
            <w:tcMar>
              <w:left w:w="108" w:type="dxa"/>
              <w:right w:w="108" w:type="dxa"/>
            </w:tcMar>
          </w:tcPr>
          <w:p w14:paraId="76BB3213" w14:textId="59AD8B6F" w:rsidR="00414399" w:rsidRDefault="0028242F" w:rsidP="00E75F7B">
            <w:pPr>
              <w:jc w:val="center"/>
            </w:pPr>
            <w:r>
              <w:rPr>
                <w:b/>
                <w:bCs/>
              </w:rPr>
              <w:t>9/</w:t>
            </w:r>
            <w:r w:rsidR="00E75F7B">
              <w:rPr>
                <w:b/>
                <w:bCs/>
              </w:rPr>
              <w:t>1</w:t>
            </w:r>
            <w:r w:rsidR="0090357A">
              <w:rPr>
                <w:b/>
                <w:bCs/>
              </w:rPr>
              <w:t>, 9/6</w:t>
            </w:r>
          </w:p>
        </w:tc>
        <w:tc>
          <w:tcPr>
            <w:tcW w:w="7236" w:type="dxa"/>
            <w:tcMar>
              <w:left w:w="108" w:type="dxa"/>
              <w:right w:w="108" w:type="dxa"/>
            </w:tcMar>
          </w:tcPr>
          <w:p w14:paraId="48FCABED" w14:textId="77777777" w:rsidR="00446A45" w:rsidRDefault="00446A45" w:rsidP="00446A45">
            <w:r>
              <w:t>18.1  Inequalities and Interval Notation</w:t>
            </w:r>
          </w:p>
          <w:p w14:paraId="205C8A93" w14:textId="77777777" w:rsidR="00446A45" w:rsidRDefault="00446A45" w:rsidP="00446A45">
            <w:r>
              <w:t>11.7  Solving Inequalities</w:t>
            </w:r>
          </w:p>
          <w:p w14:paraId="193CFD53" w14:textId="77777777" w:rsidR="00446A45" w:rsidRDefault="00446A45" w:rsidP="00446A45">
            <w:r>
              <w:t>18.2  Compound Inequalities</w:t>
            </w:r>
          </w:p>
          <w:p w14:paraId="76BB3218" w14:textId="395EB0B0" w:rsidR="00446A45" w:rsidRPr="00446A45" w:rsidRDefault="00446A45" w:rsidP="00446A45">
            <w:r>
              <w:t>12.1  Introduction to Graphing</w:t>
            </w:r>
            <w:r>
              <w:br/>
              <w:t>12.2  Graphing Linear Equations</w:t>
            </w:r>
          </w:p>
        </w:tc>
        <w:tc>
          <w:tcPr>
            <w:tcW w:w="2394" w:type="dxa"/>
            <w:tcMar>
              <w:left w:w="108" w:type="dxa"/>
              <w:right w:w="108" w:type="dxa"/>
            </w:tcMar>
          </w:tcPr>
          <w:p w14:paraId="76BB321A" w14:textId="76E55B39" w:rsidR="00414399" w:rsidRDefault="00414399" w:rsidP="00414399"/>
          <w:p w14:paraId="26F0BF9E" w14:textId="262265FB" w:rsidR="00446A45" w:rsidRDefault="00446A45" w:rsidP="00446A45">
            <w:r>
              <w:t>Assign Practice Lab 4</w:t>
            </w:r>
          </w:p>
          <w:p w14:paraId="7CF3D255" w14:textId="77777777" w:rsidR="00446A45" w:rsidRDefault="00446A45" w:rsidP="00446A45">
            <w:r>
              <w:t>(11.7,12.1,12.2,18.1,</w:t>
            </w:r>
          </w:p>
          <w:p w14:paraId="76BB321B" w14:textId="30D90117" w:rsidR="00414399" w:rsidRDefault="00446A45" w:rsidP="00446A45">
            <w:r>
              <w:t>18.2)</w:t>
            </w:r>
          </w:p>
        </w:tc>
      </w:tr>
      <w:tr w:rsidR="00414399" w14:paraId="76BB3224" w14:textId="77777777" w:rsidTr="00BA006D">
        <w:trPr>
          <w:cantSplit/>
          <w:jc w:val="center"/>
        </w:trPr>
        <w:tc>
          <w:tcPr>
            <w:tcW w:w="1278" w:type="dxa"/>
            <w:tcMar>
              <w:left w:w="108" w:type="dxa"/>
              <w:right w:w="108" w:type="dxa"/>
            </w:tcMar>
          </w:tcPr>
          <w:p w14:paraId="76BB321D" w14:textId="17455B91" w:rsidR="00414399" w:rsidRDefault="00446A45" w:rsidP="0090357A">
            <w:pPr>
              <w:jc w:val="center"/>
            </w:pPr>
            <w:r>
              <w:rPr>
                <w:b/>
                <w:bCs/>
              </w:rPr>
              <w:t>9/</w:t>
            </w:r>
            <w:r w:rsidR="0090357A">
              <w:rPr>
                <w:b/>
                <w:bCs/>
              </w:rPr>
              <w:t>8</w:t>
            </w:r>
          </w:p>
        </w:tc>
        <w:tc>
          <w:tcPr>
            <w:tcW w:w="7236" w:type="dxa"/>
            <w:tcMar>
              <w:left w:w="108" w:type="dxa"/>
              <w:right w:w="108" w:type="dxa"/>
            </w:tcMar>
          </w:tcPr>
          <w:p w14:paraId="66093463" w14:textId="77777777" w:rsidR="00446A45" w:rsidRDefault="00446A45" w:rsidP="00446A45">
            <w:pPr>
              <w:rPr>
                <w:b/>
                <w:bCs/>
              </w:rPr>
            </w:pPr>
            <w:r w:rsidRPr="523B05D1">
              <w:rPr>
                <w:b/>
                <w:bCs/>
              </w:rPr>
              <w:t>Test 1 (Chapters 1, 10, 11, 18)</w:t>
            </w:r>
          </w:p>
          <w:p w14:paraId="76BB3220" w14:textId="128F702B" w:rsidR="00414399" w:rsidRDefault="00414399" w:rsidP="00414399">
            <w:r>
              <w:tab/>
            </w:r>
          </w:p>
        </w:tc>
        <w:tc>
          <w:tcPr>
            <w:tcW w:w="2394" w:type="dxa"/>
            <w:tcMar>
              <w:left w:w="108" w:type="dxa"/>
              <w:right w:w="108" w:type="dxa"/>
            </w:tcMar>
          </w:tcPr>
          <w:p w14:paraId="76BB3223" w14:textId="10AF20AF" w:rsidR="00414399" w:rsidRDefault="00446A45" w:rsidP="00414399">
            <w:r>
              <w:t>Lab Quiz 1, Lab Quiz 2, Lab Quiz 3 due</w:t>
            </w:r>
          </w:p>
        </w:tc>
      </w:tr>
      <w:tr w:rsidR="00414399" w14:paraId="76BB322D" w14:textId="77777777" w:rsidTr="00BA006D">
        <w:trPr>
          <w:cantSplit/>
          <w:jc w:val="center"/>
        </w:trPr>
        <w:tc>
          <w:tcPr>
            <w:tcW w:w="1278" w:type="dxa"/>
            <w:tcMar>
              <w:left w:w="108" w:type="dxa"/>
              <w:right w:w="108" w:type="dxa"/>
            </w:tcMar>
          </w:tcPr>
          <w:p w14:paraId="76BB3225" w14:textId="79DD48FB" w:rsidR="00414399" w:rsidRDefault="00446A45" w:rsidP="0090357A">
            <w:pPr>
              <w:jc w:val="center"/>
            </w:pPr>
            <w:r>
              <w:rPr>
                <w:b/>
                <w:bCs/>
              </w:rPr>
              <w:t>9/</w:t>
            </w:r>
            <w:r w:rsidR="0090357A">
              <w:rPr>
                <w:b/>
                <w:bCs/>
              </w:rPr>
              <w:t>11</w:t>
            </w:r>
            <w:r w:rsidR="00E75F7B">
              <w:rPr>
                <w:b/>
                <w:bCs/>
              </w:rPr>
              <w:t>, 9/1</w:t>
            </w:r>
            <w:r w:rsidR="0090357A">
              <w:rPr>
                <w:b/>
                <w:bCs/>
              </w:rPr>
              <w:t>3</w:t>
            </w:r>
          </w:p>
        </w:tc>
        <w:tc>
          <w:tcPr>
            <w:tcW w:w="7236" w:type="dxa"/>
            <w:tcMar>
              <w:left w:w="108" w:type="dxa"/>
              <w:right w:w="108" w:type="dxa"/>
            </w:tcMar>
          </w:tcPr>
          <w:p w14:paraId="76BB3226" w14:textId="77777777" w:rsidR="00414399" w:rsidRDefault="523B05D1" w:rsidP="00414399">
            <w:r>
              <w:t>12.3  More with Graphing and Intercepts</w:t>
            </w:r>
          </w:p>
          <w:p w14:paraId="76BB3227" w14:textId="77777777" w:rsidR="00414399" w:rsidRDefault="523B05D1" w:rsidP="00414399">
            <w:r>
              <w:t>12.4  Slope and Applications</w:t>
            </w:r>
          </w:p>
          <w:p w14:paraId="76BB3228" w14:textId="77777777" w:rsidR="00414399" w:rsidRDefault="523B05D1" w:rsidP="00414399">
            <w:r>
              <w:t>16.3  Linear Equations:  Slope Intercept Form</w:t>
            </w:r>
          </w:p>
          <w:p w14:paraId="429BF36F" w14:textId="77777777" w:rsidR="00414399" w:rsidRDefault="523B05D1" w:rsidP="00414399">
            <w:r>
              <w:t>16.4  Parallel and Perpendicular Lines</w:t>
            </w:r>
            <w:r w:rsidR="00414399">
              <w:br/>
            </w:r>
            <w:r>
              <w:t>16.5  Finding Equations of Lines</w:t>
            </w:r>
          </w:p>
          <w:p w14:paraId="76BB3229" w14:textId="7CDB3B61" w:rsidR="00446A45" w:rsidRDefault="00446A45" w:rsidP="00414399">
            <w:r w:rsidRPr="523B05D1">
              <w:rPr>
                <w:b/>
                <w:bCs/>
              </w:rPr>
              <w:t>Test 2 Review</w:t>
            </w:r>
          </w:p>
        </w:tc>
        <w:tc>
          <w:tcPr>
            <w:tcW w:w="2394" w:type="dxa"/>
            <w:tcMar>
              <w:left w:w="108" w:type="dxa"/>
              <w:right w:w="108" w:type="dxa"/>
            </w:tcMar>
          </w:tcPr>
          <w:p w14:paraId="76BB322A" w14:textId="518442E8" w:rsidR="00414399" w:rsidRDefault="00446A45" w:rsidP="00414399">
            <w:r>
              <w:t xml:space="preserve">Assign Practice </w:t>
            </w:r>
            <w:r w:rsidR="523B05D1">
              <w:t>Lab 5</w:t>
            </w:r>
          </w:p>
          <w:p w14:paraId="76BB322B" w14:textId="77777777" w:rsidR="00414399" w:rsidRDefault="523B05D1" w:rsidP="00414399">
            <w:r>
              <w:t>(12.3,12.4,16.3,16.4,</w:t>
            </w:r>
          </w:p>
          <w:p w14:paraId="76BB322C" w14:textId="77777777" w:rsidR="00414399" w:rsidRDefault="523B05D1" w:rsidP="00414399">
            <w:r>
              <w:t>16.5)</w:t>
            </w:r>
          </w:p>
        </w:tc>
      </w:tr>
      <w:tr w:rsidR="00414399" w14:paraId="76BB3235" w14:textId="77777777" w:rsidTr="00BA006D">
        <w:trPr>
          <w:cantSplit/>
          <w:jc w:val="center"/>
        </w:trPr>
        <w:tc>
          <w:tcPr>
            <w:tcW w:w="1278" w:type="dxa"/>
            <w:tcMar>
              <w:left w:w="108" w:type="dxa"/>
              <w:right w:w="108" w:type="dxa"/>
            </w:tcMar>
          </w:tcPr>
          <w:p w14:paraId="76BB322E" w14:textId="453C3281" w:rsidR="00414399" w:rsidRDefault="00446A45" w:rsidP="0090357A">
            <w:pPr>
              <w:jc w:val="center"/>
            </w:pPr>
            <w:r>
              <w:rPr>
                <w:b/>
                <w:bCs/>
              </w:rPr>
              <w:t>9/1</w:t>
            </w:r>
            <w:r w:rsidR="0090357A">
              <w:rPr>
                <w:b/>
                <w:bCs/>
              </w:rPr>
              <w:t>5</w:t>
            </w:r>
          </w:p>
        </w:tc>
        <w:tc>
          <w:tcPr>
            <w:tcW w:w="7236" w:type="dxa"/>
            <w:tcMar>
              <w:left w:w="108" w:type="dxa"/>
              <w:right w:w="108" w:type="dxa"/>
            </w:tcMar>
          </w:tcPr>
          <w:p w14:paraId="76BB3230" w14:textId="77777777" w:rsidR="00414399" w:rsidRDefault="523B05D1" w:rsidP="523B05D1">
            <w:pPr>
              <w:rPr>
                <w:b/>
                <w:bCs/>
              </w:rPr>
            </w:pPr>
            <w:r w:rsidRPr="523B05D1">
              <w:rPr>
                <w:b/>
                <w:bCs/>
              </w:rPr>
              <w:t>Test 2 (Chapters 11, 12, 16, 18)</w:t>
            </w:r>
          </w:p>
          <w:p w14:paraId="76BB3233" w14:textId="20C06D5E" w:rsidR="00414399" w:rsidRDefault="523B05D1" w:rsidP="00414399">
            <w:r>
              <w:t xml:space="preserve"> </w:t>
            </w:r>
          </w:p>
        </w:tc>
        <w:tc>
          <w:tcPr>
            <w:tcW w:w="2394" w:type="dxa"/>
            <w:tcMar>
              <w:left w:w="108" w:type="dxa"/>
              <w:right w:w="108" w:type="dxa"/>
            </w:tcMar>
          </w:tcPr>
          <w:p w14:paraId="76BB3234" w14:textId="3A44532A" w:rsidR="00414399" w:rsidRDefault="00446A45" w:rsidP="00414399">
            <w:r>
              <w:t>Lab Quiz 4, Lab Quiz 5 due</w:t>
            </w:r>
          </w:p>
        </w:tc>
      </w:tr>
      <w:tr w:rsidR="00446A45" w14:paraId="2919FAE6" w14:textId="77777777" w:rsidTr="00BA006D">
        <w:trPr>
          <w:cantSplit/>
          <w:jc w:val="center"/>
        </w:trPr>
        <w:tc>
          <w:tcPr>
            <w:tcW w:w="1278" w:type="dxa"/>
            <w:tcMar>
              <w:left w:w="108" w:type="dxa"/>
              <w:right w:w="108" w:type="dxa"/>
            </w:tcMar>
          </w:tcPr>
          <w:p w14:paraId="48B1AF61" w14:textId="0CBFAF37" w:rsidR="00446A45" w:rsidRDefault="00446A45" w:rsidP="00E75F7B">
            <w:pPr>
              <w:jc w:val="center"/>
              <w:rPr>
                <w:b/>
                <w:bCs/>
              </w:rPr>
            </w:pPr>
            <w:r>
              <w:rPr>
                <w:b/>
                <w:bCs/>
              </w:rPr>
              <w:t>9/1</w:t>
            </w:r>
            <w:r w:rsidR="00E75F7B">
              <w:rPr>
                <w:b/>
                <w:bCs/>
              </w:rPr>
              <w:t>5</w:t>
            </w:r>
          </w:p>
        </w:tc>
        <w:tc>
          <w:tcPr>
            <w:tcW w:w="7236" w:type="dxa"/>
            <w:tcMar>
              <w:left w:w="108" w:type="dxa"/>
              <w:right w:w="108" w:type="dxa"/>
            </w:tcMar>
          </w:tcPr>
          <w:p w14:paraId="63A20390" w14:textId="77777777" w:rsidR="00446A45" w:rsidRPr="523B05D1" w:rsidRDefault="00446A45" w:rsidP="523B05D1">
            <w:pPr>
              <w:rPr>
                <w:b/>
                <w:bCs/>
              </w:rPr>
            </w:pPr>
          </w:p>
        </w:tc>
        <w:tc>
          <w:tcPr>
            <w:tcW w:w="2394" w:type="dxa"/>
            <w:tcMar>
              <w:left w:w="108" w:type="dxa"/>
              <w:right w:w="108" w:type="dxa"/>
            </w:tcMar>
          </w:tcPr>
          <w:p w14:paraId="596F97A8" w14:textId="3559CE65" w:rsidR="00446A45" w:rsidRDefault="00446A45" w:rsidP="00446A45">
            <w:r>
              <w:t xml:space="preserve">Advising Lab Due </w:t>
            </w:r>
          </w:p>
        </w:tc>
      </w:tr>
      <w:tr w:rsidR="00414399" w14:paraId="76BB323C" w14:textId="77777777" w:rsidTr="00BA006D">
        <w:trPr>
          <w:cantSplit/>
          <w:trHeight w:val="1196"/>
          <w:jc w:val="center"/>
        </w:trPr>
        <w:tc>
          <w:tcPr>
            <w:tcW w:w="1278" w:type="dxa"/>
            <w:tcMar>
              <w:left w:w="108" w:type="dxa"/>
              <w:right w:w="108" w:type="dxa"/>
            </w:tcMar>
          </w:tcPr>
          <w:p w14:paraId="76BB3236" w14:textId="40BD093C" w:rsidR="00414399" w:rsidRDefault="00E75F7B" w:rsidP="0090357A">
            <w:pPr>
              <w:jc w:val="center"/>
            </w:pPr>
            <w:r>
              <w:rPr>
                <w:b/>
                <w:bCs/>
              </w:rPr>
              <w:t>9/1</w:t>
            </w:r>
            <w:r w:rsidR="0090357A">
              <w:rPr>
                <w:b/>
                <w:bCs/>
              </w:rPr>
              <w:t>8</w:t>
            </w:r>
            <w:r>
              <w:rPr>
                <w:b/>
                <w:bCs/>
              </w:rPr>
              <w:t xml:space="preserve">, </w:t>
            </w:r>
            <w:r w:rsidR="00446A45">
              <w:rPr>
                <w:b/>
                <w:bCs/>
              </w:rPr>
              <w:t>9/</w:t>
            </w:r>
            <w:r w:rsidR="0090357A">
              <w:rPr>
                <w:b/>
                <w:bCs/>
              </w:rPr>
              <w:t>20</w:t>
            </w:r>
          </w:p>
        </w:tc>
        <w:tc>
          <w:tcPr>
            <w:tcW w:w="7236" w:type="dxa"/>
            <w:tcMar>
              <w:left w:w="108" w:type="dxa"/>
              <w:right w:w="108" w:type="dxa"/>
            </w:tcMar>
          </w:tcPr>
          <w:p w14:paraId="4E6B74E2" w14:textId="77777777" w:rsidR="00446A45" w:rsidRDefault="00446A45" w:rsidP="00446A45">
            <w:r>
              <w:t>16.1  Functions and Graphs</w:t>
            </w:r>
          </w:p>
          <w:p w14:paraId="0B6FD487" w14:textId="77777777" w:rsidR="00446A45" w:rsidRDefault="00446A45" w:rsidP="00446A45">
            <w:r>
              <w:t>16.2  Finding Domain and Range</w:t>
            </w:r>
          </w:p>
          <w:p w14:paraId="325EE8E9" w14:textId="5C38EB06" w:rsidR="00446A45" w:rsidRDefault="00446A45" w:rsidP="00446A45">
            <w:r>
              <w:t>17.1  Systems of Equations in Two Variables</w:t>
            </w:r>
          </w:p>
          <w:p w14:paraId="76BB3237" w14:textId="77777777" w:rsidR="00414399" w:rsidRDefault="523B05D1" w:rsidP="00414399">
            <w:r>
              <w:t>17.2  Solving by Substitution</w:t>
            </w:r>
          </w:p>
          <w:p w14:paraId="76BB3238" w14:textId="77777777" w:rsidR="00414399" w:rsidRDefault="523B05D1" w:rsidP="00414399">
            <w:r>
              <w:t>17.3</w:t>
            </w:r>
            <w:r w:rsidRPr="523B05D1">
              <w:rPr>
                <w:b/>
                <w:bCs/>
              </w:rPr>
              <w:t xml:space="preserve"> </w:t>
            </w:r>
            <w:r>
              <w:t xml:space="preserve"> Solving by Elimination</w:t>
            </w:r>
          </w:p>
          <w:p w14:paraId="76BB3239" w14:textId="31AA5197" w:rsidR="00414399" w:rsidRPr="00414399" w:rsidRDefault="00414399" w:rsidP="00414399"/>
        </w:tc>
        <w:tc>
          <w:tcPr>
            <w:tcW w:w="2394" w:type="dxa"/>
            <w:tcMar>
              <w:left w:w="108" w:type="dxa"/>
              <w:right w:w="108" w:type="dxa"/>
            </w:tcMar>
          </w:tcPr>
          <w:p w14:paraId="76BB323A" w14:textId="6BA91E21" w:rsidR="00414399" w:rsidRDefault="00BA006D" w:rsidP="00414399">
            <w:r>
              <w:t xml:space="preserve">Assign Practice </w:t>
            </w:r>
            <w:r w:rsidR="523B05D1">
              <w:t>Lab 6</w:t>
            </w:r>
          </w:p>
          <w:p w14:paraId="76BB323B" w14:textId="77777777" w:rsidR="00414399" w:rsidRDefault="523B05D1" w:rsidP="00414399">
            <w:r>
              <w:t>(16.1,16.2,17.1,17.2)</w:t>
            </w:r>
          </w:p>
        </w:tc>
      </w:tr>
      <w:tr w:rsidR="00414399" w14:paraId="76BB3244" w14:textId="77777777" w:rsidTr="00BA006D">
        <w:trPr>
          <w:cantSplit/>
          <w:jc w:val="center"/>
        </w:trPr>
        <w:tc>
          <w:tcPr>
            <w:tcW w:w="1278" w:type="dxa"/>
            <w:tcMar>
              <w:left w:w="108" w:type="dxa"/>
              <w:right w:w="108" w:type="dxa"/>
            </w:tcMar>
          </w:tcPr>
          <w:p w14:paraId="76BB323D" w14:textId="2D4D7B8A" w:rsidR="00414399" w:rsidRDefault="00BA006D" w:rsidP="00E75F7B">
            <w:pPr>
              <w:jc w:val="center"/>
            </w:pPr>
            <w:r>
              <w:rPr>
                <w:b/>
                <w:bCs/>
              </w:rPr>
              <w:t>9/2</w:t>
            </w:r>
            <w:r w:rsidR="00E75F7B">
              <w:rPr>
                <w:b/>
                <w:bCs/>
              </w:rPr>
              <w:t>0, 9/22</w:t>
            </w:r>
          </w:p>
        </w:tc>
        <w:tc>
          <w:tcPr>
            <w:tcW w:w="7236" w:type="dxa"/>
            <w:tcMar>
              <w:left w:w="108" w:type="dxa"/>
              <w:right w:w="108" w:type="dxa"/>
            </w:tcMar>
          </w:tcPr>
          <w:p w14:paraId="368BDED5" w14:textId="6E08C8AC" w:rsidR="00446A45" w:rsidRDefault="00BA006D" w:rsidP="00414399">
            <w:r>
              <w:t>17.4</w:t>
            </w:r>
            <w:r w:rsidRPr="523B05D1">
              <w:rPr>
                <w:b/>
                <w:bCs/>
              </w:rPr>
              <w:t xml:space="preserve"> </w:t>
            </w:r>
            <w:r>
              <w:t xml:space="preserve"> Solving Applied Problems:  Two Equations</w:t>
            </w:r>
          </w:p>
          <w:p w14:paraId="76BB323E" w14:textId="77777777" w:rsidR="00414399" w:rsidRDefault="00414399" w:rsidP="00414399">
            <w:r w:rsidRPr="0037320E">
              <w:t xml:space="preserve">13.1 </w:t>
            </w:r>
            <w:r>
              <w:t xml:space="preserve"> </w:t>
            </w:r>
            <w:r>
              <w:rPr>
                <w:rStyle w:val="normaltextrun"/>
                <w:shd w:val="clear" w:color="auto" w:fill="FFFFFF"/>
              </w:rPr>
              <w:t>Integers as Exponents (Use scientific notation on graphing calculator)</w:t>
            </w:r>
            <w:r>
              <w:rPr>
                <w:rStyle w:val="eop"/>
                <w:shd w:val="clear" w:color="auto" w:fill="FFFFFF"/>
              </w:rPr>
              <w:t> </w:t>
            </w:r>
          </w:p>
          <w:p w14:paraId="76BB323F" w14:textId="77777777" w:rsidR="00414399" w:rsidRDefault="523B05D1" w:rsidP="00414399">
            <w:r>
              <w:t>13.2  Exponents</w:t>
            </w:r>
          </w:p>
          <w:p w14:paraId="76BB3240" w14:textId="77777777" w:rsidR="00414399" w:rsidRDefault="523B05D1" w:rsidP="00414399">
            <w:r>
              <w:t>13.3  Introduction to Polynomials</w:t>
            </w:r>
          </w:p>
          <w:p w14:paraId="76BB3241" w14:textId="77777777" w:rsidR="00414399" w:rsidRDefault="523B05D1" w:rsidP="00414399">
            <w:r>
              <w:t>13.4  Addition and Subtraction of Polynomials</w:t>
            </w:r>
          </w:p>
        </w:tc>
        <w:tc>
          <w:tcPr>
            <w:tcW w:w="2394" w:type="dxa"/>
            <w:tcMar>
              <w:left w:w="108" w:type="dxa"/>
              <w:right w:w="108" w:type="dxa"/>
            </w:tcMar>
          </w:tcPr>
          <w:p w14:paraId="76BB3242" w14:textId="5D155B45" w:rsidR="00414399" w:rsidRDefault="00BA006D" w:rsidP="00414399">
            <w:r>
              <w:t xml:space="preserve">Assign Practice </w:t>
            </w:r>
            <w:r w:rsidR="523B05D1">
              <w:t>Lab 7</w:t>
            </w:r>
          </w:p>
          <w:p w14:paraId="76BB3243" w14:textId="77777777" w:rsidR="00414399" w:rsidRDefault="523B05D1" w:rsidP="00414399">
            <w:r>
              <w:t>(17.3,17.4,13.1,13.2)</w:t>
            </w:r>
          </w:p>
        </w:tc>
      </w:tr>
      <w:tr w:rsidR="00414399" w14:paraId="76BB324A" w14:textId="77777777" w:rsidTr="00BA006D">
        <w:trPr>
          <w:cantSplit/>
          <w:jc w:val="center"/>
        </w:trPr>
        <w:tc>
          <w:tcPr>
            <w:tcW w:w="1278" w:type="dxa"/>
            <w:tcMar>
              <w:left w:w="108" w:type="dxa"/>
              <w:right w:w="108" w:type="dxa"/>
            </w:tcMar>
          </w:tcPr>
          <w:p w14:paraId="76BB3245" w14:textId="6C8A0940" w:rsidR="00414399" w:rsidRDefault="00BA006D" w:rsidP="00CB6532">
            <w:pPr>
              <w:jc w:val="center"/>
            </w:pPr>
            <w:r>
              <w:rPr>
                <w:b/>
                <w:bCs/>
              </w:rPr>
              <w:lastRenderedPageBreak/>
              <w:t>9/2</w:t>
            </w:r>
            <w:r w:rsidR="0090357A">
              <w:rPr>
                <w:b/>
                <w:bCs/>
              </w:rPr>
              <w:t>5</w:t>
            </w:r>
            <w:r w:rsidR="00E75F7B">
              <w:rPr>
                <w:b/>
                <w:bCs/>
              </w:rPr>
              <w:t>, 9/2</w:t>
            </w:r>
            <w:r w:rsidR="0090357A">
              <w:rPr>
                <w:b/>
                <w:bCs/>
              </w:rPr>
              <w:t>7</w:t>
            </w:r>
          </w:p>
        </w:tc>
        <w:tc>
          <w:tcPr>
            <w:tcW w:w="7236" w:type="dxa"/>
            <w:tcMar>
              <w:left w:w="108" w:type="dxa"/>
              <w:right w:w="108" w:type="dxa"/>
            </w:tcMar>
          </w:tcPr>
          <w:p w14:paraId="76BB3246" w14:textId="77777777" w:rsidR="00414399" w:rsidRDefault="523B05D1" w:rsidP="00414399">
            <w:r>
              <w:t>13.5  Multiplication of Polynomials</w:t>
            </w:r>
          </w:p>
          <w:p w14:paraId="76BB3247" w14:textId="77777777" w:rsidR="00414399" w:rsidRDefault="523B05D1" w:rsidP="00414399">
            <w:r>
              <w:t>13.6  Special Products</w:t>
            </w:r>
          </w:p>
          <w:p w14:paraId="17AAC9C5" w14:textId="77777777" w:rsidR="00414399" w:rsidRDefault="523B05D1" w:rsidP="00414399">
            <w:r>
              <w:t>13.7  Operations with Polynomials in Several Variables</w:t>
            </w:r>
          </w:p>
          <w:p w14:paraId="3FD5696D" w14:textId="77777777" w:rsidR="00BA006D" w:rsidRDefault="00BA006D" w:rsidP="00BA006D">
            <w:r>
              <w:t>13.8  Division of Polynomials</w:t>
            </w:r>
          </w:p>
          <w:p w14:paraId="793A5FBF" w14:textId="109E9047" w:rsidR="00BA006D" w:rsidRDefault="00BA006D" w:rsidP="00BA006D">
            <w:r w:rsidRPr="523B05D1">
              <w:rPr>
                <w:b/>
                <w:bCs/>
              </w:rPr>
              <w:t>Test 3 Review</w:t>
            </w:r>
            <w:r>
              <w:br/>
            </w:r>
          </w:p>
          <w:p w14:paraId="76BB3248" w14:textId="77777777" w:rsidR="00BA006D" w:rsidRDefault="00BA006D" w:rsidP="00414399"/>
        </w:tc>
        <w:tc>
          <w:tcPr>
            <w:tcW w:w="2394" w:type="dxa"/>
            <w:tcMar>
              <w:left w:w="108" w:type="dxa"/>
              <w:right w:w="108" w:type="dxa"/>
            </w:tcMar>
          </w:tcPr>
          <w:p w14:paraId="4687C1F7" w14:textId="3849797C" w:rsidR="00BA006D" w:rsidRDefault="00BA006D" w:rsidP="00BA006D">
            <w:r>
              <w:t>Assign Practice Lab 8</w:t>
            </w:r>
          </w:p>
          <w:p w14:paraId="612909B4" w14:textId="77777777" w:rsidR="00BA006D" w:rsidRDefault="00BA006D" w:rsidP="00BA006D">
            <w:r>
              <w:t>(13.3,13.4,13.5,13.6,</w:t>
            </w:r>
          </w:p>
          <w:p w14:paraId="76BB3249" w14:textId="7E662A95" w:rsidR="00414399" w:rsidRDefault="00BA006D" w:rsidP="00BA006D">
            <w:r>
              <w:t>13.7,13.8)</w:t>
            </w:r>
          </w:p>
        </w:tc>
      </w:tr>
      <w:tr w:rsidR="00414399" w14:paraId="76BB3251" w14:textId="77777777" w:rsidTr="00BA006D">
        <w:trPr>
          <w:cantSplit/>
          <w:jc w:val="center"/>
        </w:trPr>
        <w:tc>
          <w:tcPr>
            <w:tcW w:w="1278" w:type="dxa"/>
            <w:tcMar>
              <w:left w:w="108" w:type="dxa"/>
              <w:right w:w="108" w:type="dxa"/>
            </w:tcMar>
          </w:tcPr>
          <w:p w14:paraId="76BB324B" w14:textId="59751C0B" w:rsidR="00414399" w:rsidRDefault="00BA006D" w:rsidP="0090357A">
            <w:pPr>
              <w:jc w:val="center"/>
            </w:pPr>
            <w:r>
              <w:rPr>
                <w:b/>
                <w:bCs/>
              </w:rPr>
              <w:t>9/2</w:t>
            </w:r>
            <w:r w:rsidR="0090357A">
              <w:rPr>
                <w:b/>
                <w:bCs/>
              </w:rPr>
              <w:t>9</w:t>
            </w:r>
          </w:p>
        </w:tc>
        <w:tc>
          <w:tcPr>
            <w:tcW w:w="7236" w:type="dxa"/>
            <w:tcMar>
              <w:left w:w="108" w:type="dxa"/>
              <w:right w:w="108" w:type="dxa"/>
            </w:tcMar>
          </w:tcPr>
          <w:p w14:paraId="76BB324D" w14:textId="56F78A34" w:rsidR="00414399" w:rsidRDefault="523B05D1" w:rsidP="00414399">
            <w:r w:rsidRPr="523B05D1">
              <w:rPr>
                <w:b/>
                <w:bCs/>
              </w:rPr>
              <w:t>Test 3 (Chapter 13,</w:t>
            </w:r>
            <w:r w:rsidR="00BA006D">
              <w:rPr>
                <w:b/>
                <w:bCs/>
              </w:rPr>
              <w:t xml:space="preserve"> 16,</w:t>
            </w:r>
            <w:r w:rsidRPr="523B05D1">
              <w:rPr>
                <w:b/>
                <w:bCs/>
              </w:rPr>
              <w:t xml:space="preserve"> 17)</w:t>
            </w:r>
          </w:p>
        </w:tc>
        <w:tc>
          <w:tcPr>
            <w:tcW w:w="2394" w:type="dxa"/>
            <w:tcMar>
              <w:left w:w="108" w:type="dxa"/>
              <w:right w:w="108" w:type="dxa"/>
            </w:tcMar>
          </w:tcPr>
          <w:p w14:paraId="76BB3250" w14:textId="717DC65A" w:rsidR="00414399" w:rsidRDefault="00BA006D" w:rsidP="00414399">
            <w:r>
              <w:t>Lab Quiz 6, Lab Quiz 7, Lab Quiz 8 due</w:t>
            </w:r>
          </w:p>
        </w:tc>
      </w:tr>
      <w:tr w:rsidR="00414399" w14:paraId="76BB3259" w14:textId="77777777" w:rsidTr="00BA006D">
        <w:trPr>
          <w:cantSplit/>
          <w:jc w:val="center"/>
        </w:trPr>
        <w:tc>
          <w:tcPr>
            <w:tcW w:w="1278" w:type="dxa"/>
            <w:tcMar>
              <w:left w:w="108" w:type="dxa"/>
              <w:right w:w="108" w:type="dxa"/>
            </w:tcMar>
          </w:tcPr>
          <w:p w14:paraId="76BB3252" w14:textId="3CCE3614" w:rsidR="00414399" w:rsidRDefault="00E75F7B" w:rsidP="00E75F7B">
            <w:pPr>
              <w:jc w:val="center"/>
            </w:pPr>
            <w:r>
              <w:rPr>
                <w:b/>
                <w:bCs/>
              </w:rPr>
              <w:t xml:space="preserve"> </w:t>
            </w:r>
            <w:r w:rsidR="00BA006D">
              <w:rPr>
                <w:b/>
                <w:bCs/>
              </w:rPr>
              <w:t>10/</w:t>
            </w:r>
            <w:r>
              <w:rPr>
                <w:b/>
                <w:bCs/>
              </w:rPr>
              <w:t>2</w:t>
            </w:r>
            <w:r w:rsidR="0090357A">
              <w:rPr>
                <w:b/>
                <w:bCs/>
              </w:rPr>
              <w:t>, 10/4, 10/6</w:t>
            </w:r>
          </w:p>
        </w:tc>
        <w:tc>
          <w:tcPr>
            <w:tcW w:w="7236" w:type="dxa"/>
            <w:tcMar>
              <w:left w:w="108" w:type="dxa"/>
              <w:right w:w="108" w:type="dxa"/>
            </w:tcMar>
          </w:tcPr>
          <w:p w14:paraId="76BB3253" w14:textId="77777777" w:rsidR="00414399" w:rsidRDefault="523B05D1" w:rsidP="00414399">
            <w:r>
              <w:t>14.1  Introduction to Factoring</w:t>
            </w:r>
          </w:p>
          <w:p w14:paraId="76BB3254" w14:textId="472040F3" w:rsidR="00414399" w:rsidRDefault="00414399" w:rsidP="00414399">
            <w:r>
              <w:t xml:space="preserve">14.2  Factoring Trinomials of the Type </w:t>
            </w:r>
            <w:r w:rsidRPr="523B05D1">
              <w:rPr>
                <w:i/>
                <w:iCs/>
              </w:rPr>
              <w:t>x</w:t>
            </w:r>
            <w:r>
              <w:rPr>
                <w:vertAlign w:val="superscript"/>
              </w:rPr>
              <w:t xml:space="preserve">2 </w:t>
            </w:r>
            <w:r>
              <w:t xml:space="preserve">+ </w:t>
            </w:r>
            <w:r w:rsidRPr="523B05D1">
              <w:rPr>
                <w:i/>
                <w:iCs/>
              </w:rPr>
              <w:t xml:space="preserve">bx </w:t>
            </w:r>
            <w:r>
              <w:t xml:space="preserve">+ </w:t>
            </w:r>
            <w:r w:rsidRPr="523B05D1">
              <w:rPr>
                <w:i/>
                <w:iCs/>
              </w:rPr>
              <w:t>c</w:t>
            </w:r>
            <w:r>
              <w:br/>
              <w:t>14.3  Factoring Trinomials of the Form a</w:t>
            </w:r>
            <w:r w:rsidRPr="523B05D1">
              <w:rPr>
                <w:i/>
                <w:iCs/>
              </w:rPr>
              <w:t>x</w:t>
            </w:r>
            <w:r>
              <w:rPr>
                <w:vertAlign w:val="superscript"/>
              </w:rPr>
              <w:t xml:space="preserve">2 </w:t>
            </w:r>
            <w:r>
              <w:t xml:space="preserve">+ </w:t>
            </w:r>
            <w:r w:rsidRPr="523B05D1">
              <w:rPr>
                <w:i/>
                <w:iCs/>
              </w:rPr>
              <w:t xml:space="preserve">bx </w:t>
            </w:r>
            <w:r>
              <w:t xml:space="preserve">+ </w:t>
            </w:r>
            <w:r w:rsidRPr="523B05D1">
              <w:rPr>
                <w:i/>
                <w:iCs/>
              </w:rPr>
              <w:t>c, a</w:t>
            </w:r>
            <w:r>
              <w:t xml:space="preserve"> </w:t>
            </w:r>
            <w:r w:rsidR="00CC0F43" w:rsidRPr="00A131B1">
              <w:rPr>
                <w:noProof/>
                <w:position w:val="-4"/>
              </w:rPr>
              <w:object w:dxaOrig="220" w:dyaOrig="220" w14:anchorId="1A549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564836181" r:id="rId13"/>
              </w:object>
            </w:r>
            <w:r>
              <w:t>1:</w:t>
            </w:r>
          </w:p>
          <w:p w14:paraId="76BB3255" w14:textId="77777777" w:rsidR="00414399" w:rsidRDefault="523B05D1" w:rsidP="00414399">
            <w:pPr>
              <w:ind w:left="1124"/>
            </w:pPr>
            <w:r>
              <w:t>The FOIL Method</w:t>
            </w:r>
          </w:p>
          <w:p w14:paraId="76BB3256" w14:textId="753AA0CD" w:rsidR="00414399" w:rsidRDefault="00414399" w:rsidP="00414399">
            <w:r>
              <w:t>14.4  Factoring Trinomials of the Form  a</w:t>
            </w:r>
            <w:r w:rsidRPr="523B05D1">
              <w:rPr>
                <w:i/>
                <w:iCs/>
              </w:rPr>
              <w:t>x</w:t>
            </w:r>
            <w:r>
              <w:rPr>
                <w:vertAlign w:val="superscript"/>
              </w:rPr>
              <w:t xml:space="preserve">2 </w:t>
            </w:r>
            <w:r>
              <w:t xml:space="preserve">+ </w:t>
            </w:r>
            <w:r w:rsidRPr="523B05D1">
              <w:rPr>
                <w:i/>
                <w:iCs/>
              </w:rPr>
              <w:t xml:space="preserve">bx </w:t>
            </w:r>
            <w:r>
              <w:t xml:space="preserve">+ </w:t>
            </w:r>
            <w:r w:rsidRPr="523B05D1">
              <w:rPr>
                <w:i/>
                <w:iCs/>
              </w:rPr>
              <w:t>c, a</w:t>
            </w:r>
            <w:r>
              <w:t xml:space="preserve"> </w:t>
            </w:r>
            <w:r w:rsidR="00CC0F43" w:rsidRPr="00A131B1">
              <w:rPr>
                <w:noProof/>
                <w:position w:val="-4"/>
              </w:rPr>
              <w:object w:dxaOrig="220" w:dyaOrig="220" w14:anchorId="3A91278D">
                <v:shape id="_x0000_i1026" type="#_x0000_t75" style="width:12pt;height:12pt" o:ole="">
                  <v:imagedata r:id="rId12" o:title=""/>
                </v:shape>
                <o:OLEObject Type="Embed" ProgID="Equation.DSMT4" ShapeID="_x0000_i1026" DrawAspect="Content" ObjectID="_1564836182" r:id="rId14"/>
              </w:object>
            </w:r>
            <w:r>
              <w:t>1:</w:t>
            </w:r>
          </w:p>
          <w:p w14:paraId="6CFB0AE9" w14:textId="77777777" w:rsidR="00414399" w:rsidRDefault="523B05D1" w:rsidP="00414399">
            <w:pPr>
              <w:ind w:left="1124"/>
            </w:pPr>
            <w:r>
              <w:t>The ac-Method</w:t>
            </w:r>
          </w:p>
          <w:p w14:paraId="76BB3257" w14:textId="42C0CA2A" w:rsidR="00BA006D" w:rsidRDefault="00BA006D" w:rsidP="00BA006D">
            <w:r>
              <w:t>14.5  Factoring Differences of Squares</w:t>
            </w:r>
            <w:r>
              <w:br/>
            </w:r>
          </w:p>
        </w:tc>
        <w:tc>
          <w:tcPr>
            <w:tcW w:w="2394" w:type="dxa"/>
            <w:tcMar>
              <w:left w:w="108" w:type="dxa"/>
              <w:right w:w="108" w:type="dxa"/>
            </w:tcMar>
          </w:tcPr>
          <w:p w14:paraId="76BB3258" w14:textId="77777777" w:rsidR="00414399" w:rsidRDefault="00414399" w:rsidP="00414399"/>
        </w:tc>
      </w:tr>
      <w:tr w:rsidR="00414399" w14:paraId="76BB325D" w14:textId="77777777" w:rsidTr="00BA006D">
        <w:trPr>
          <w:cantSplit/>
          <w:jc w:val="center"/>
        </w:trPr>
        <w:tc>
          <w:tcPr>
            <w:tcW w:w="1278" w:type="dxa"/>
            <w:tcMar>
              <w:left w:w="108" w:type="dxa"/>
              <w:right w:w="108" w:type="dxa"/>
            </w:tcMar>
          </w:tcPr>
          <w:p w14:paraId="76BB325A" w14:textId="45BE45F3" w:rsidR="00414399" w:rsidRDefault="00BA006D" w:rsidP="0090357A">
            <w:pPr>
              <w:jc w:val="center"/>
            </w:pPr>
            <w:r>
              <w:rPr>
                <w:b/>
                <w:bCs/>
              </w:rPr>
              <w:t>10/</w:t>
            </w:r>
            <w:r w:rsidR="0090357A">
              <w:rPr>
                <w:b/>
                <w:bCs/>
              </w:rPr>
              <w:t>6</w:t>
            </w:r>
            <w:r w:rsidR="00E75F7B">
              <w:rPr>
                <w:b/>
                <w:bCs/>
              </w:rPr>
              <w:t>, 10/</w:t>
            </w:r>
            <w:r w:rsidR="0090357A">
              <w:rPr>
                <w:b/>
                <w:bCs/>
              </w:rPr>
              <w:t>9</w:t>
            </w:r>
          </w:p>
        </w:tc>
        <w:tc>
          <w:tcPr>
            <w:tcW w:w="7236" w:type="dxa"/>
            <w:tcMar>
              <w:left w:w="108" w:type="dxa"/>
              <w:right w:w="108" w:type="dxa"/>
            </w:tcMar>
          </w:tcPr>
          <w:p w14:paraId="217B3AD0" w14:textId="77777777" w:rsidR="00414399" w:rsidRDefault="523B05D1" w:rsidP="00414399">
            <w:r>
              <w:t>14.8  Solving Quadratic Equations by Factoring</w:t>
            </w:r>
          </w:p>
          <w:p w14:paraId="111FA177" w14:textId="77777777" w:rsidR="00BA006D" w:rsidRDefault="00BA006D" w:rsidP="00BA006D">
            <w:r>
              <w:t>14.9  Applications of Quadratic Equations</w:t>
            </w:r>
          </w:p>
          <w:p w14:paraId="524DC8BF" w14:textId="77777777" w:rsidR="00BA006D" w:rsidRDefault="00FD2618" w:rsidP="00414399">
            <w:r>
              <w:t>19.7  Applications involving Powers and Roots</w:t>
            </w:r>
          </w:p>
          <w:p w14:paraId="76BB325B" w14:textId="445D81EA" w:rsidR="00FD2618" w:rsidRDefault="00FD2618" w:rsidP="00FD2618"/>
        </w:tc>
        <w:tc>
          <w:tcPr>
            <w:tcW w:w="2394" w:type="dxa"/>
            <w:tcMar>
              <w:left w:w="108" w:type="dxa"/>
              <w:right w:w="108" w:type="dxa"/>
            </w:tcMar>
          </w:tcPr>
          <w:p w14:paraId="40EE74B9" w14:textId="0273D27D" w:rsidR="00BA006D" w:rsidRDefault="00BA006D" w:rsidP="00BA006D">
            <w:r>
              <w:t>Assign Practice Lab 9</w:t>
            </w:r>
          </w:p>
          <w:p w14:paraId="1700B866" w14:textId="77777777" w:rsidR="00BA006D" w:rsidRDefault="00BA006D" w:rsidP="00BA006D">
            <w:r>
              <w:t>(14.1,14.2,14.3,14.4,</w:t>
            </w:r>
          </w:p>
          <w:p w14:paraId="76BB325C" w14:textId="11AED6B5" w:rsidR="00414399" w:rsidRDefault="00BA006D" w:rsidP="00BA006D">
            <w:r>
              <w:t>14.5,14.8,14.9)</w:t>
            </w:r>
          </w:p>
        </w:tc>
      </w:tr>
      <w:tr w:rsidR="00FD2618" w14:paraId="76BB3264" w14:textId="77777777" w:rsidTr="00FD2618">
        <w:trPr>
          <w:cantSplit/>
          <w:trHeight w:val="350"/>
          <w:jc w:val="center"/>
        </w:trPr>
        <w:tc>
          <w:tcPr>
            <w:tcW w:w="1278" w:type="dxa"/>
            <w:tcMar>
              <w:left w:w="108" w:type="dxa"/>
              <w:right w:w="108" w:type="dxa"/>
            </w:tcMar>
          </w:tcPr>
          <w:p w14:paraId="76BB325E" w14:textId="33B2B15C" w:rsidR="00FD2618" w:rsidRPr="00C1125E" w:rsidRDefault="00FD2618" w:rsidP="0090357A">
            <w:pPr>
              <w:jc w:val="center"/>
              <w:rPr>
                <w:b/>
                <w:bCs/>
              </w:rPr>
            </w:pPr>
            <w:r>
              <w:rPr>
                <w:b/>
                <w:bCs/>
              </w:rPr>
              <w:t>10/</w:t>
            </w:r>
            <w:r w:rsidR="0090357A">
              <w:rPr>
                <w:b/>
                <w:bCs/>
              </w:rPr>
              <w:t>11</w:t>
            </w:r>
          </w:p>
        </w:tc>
        <w:tc>
          <w:tcPr>
            <w:tcW w:w="7236" w:type="dxa"/>
            <w:tcMar>
              <w:left w:w="108" w:type="dxa"/>
              <w:right w:w="108" w:type="dxa"/>
            </w:tcMar>
          </w:tcPr>
          <w:p w14:paraId="402A9C73" w14:textId="77777777" w:rsidR="00FD2618" w:rsidRDefault="00FD2618" w:rsidP="00FD2618">
            <w:pPr>
              <w:rPr>
                <w:b/>
                <w:bCs/>
              </w:rPr>
            </w:pPr>
            <w:r w:rsidRPr="523B05D1">
              <w:rPr>
                <w:b/>
                <w:bCs/>
              </w:rPr>
              <w:t>Test 4 Review</w:t>
            </w:r>
          </w:p>
          <w:p w14:paraId="3DC0B69A" w14:textId="252A0F15" w:rsidR="00FD2618" w:rsidRDefault="00FD2618" w:rsidP="00FD2618">
            <w:pPr>
              <w:rPr>
                <w:b/>
                <w:bCs/>
              </w:rPr>
            </w:pPr>
            <w:r>
              <w:rPr>
                <w:b/>
                <w:bCs/>
              </w:rPr>
              <w:t>Review Lab 10</w:t>
            </w:r>
          </w:p>
          <w:p w14:paraId="76BB3260" w14:textId="2AF1E0C7" w:rsidR="00FD2618" w:rsidRDefault="00FD2618" w:rsidP="00414399"/>
        </w:tc>
        <w:tc>
          <w:tcPr>
            <w:tcW w:w="2394" w:type="dxa"/>
            <w:tcMar>
              <w:left w:w="108" w:type="dxa"/>
              <w:right w:w="108" w:type="dxa"/>
            </w:tcMar>
          </w:tcPr>
          <w:p w14:paraId="7A56943E" w14:textId="77777777" w:rsidR="00FD2618" w:rsidRDefault="00FD2618" w:rsidP="00FD2618">
            <w:r>
              <w:t>Assign Practice Lab 10</w:t>
            </w:r>
          </w:p>
          <w:p w14:paraId="6682195D" w14:textId="77777777" w:rsidR="00FD2618" w:rsidRDefault="00FD2618" w:rsidP="00FD2618">
            <w:r>
              <w:t>(1.9,11.4,12.2,13.2,</w:t>
            </w:r>
          </w:p>
          <w:p w14:paraId="2813F4F4" w14:textId="77777777" w:rsidR="00FD2618" w:rsidRDefault="00FD2618" w:rsidP="00FD2618">
            <w:r>
              <w:t>13.8,14.8,16.5,17.3,</w:t>
            </w:r>
          </w:p>
          <w:p w14:paraId="5530CFA6" w14:textId="20A90B43" w:rsidR="00FD2618" w:rsidRDefault="00FD2618" w:rsidP="00FD2618">
            <w:r>
              <w:t>17.4,18.2)</w:t>
            </w:r>
          </w:p>
          <w:p w14:paraId="4C9AFD41" w14:textId="77777777" w:rsidR="00FD2618" w:rsidRDefault="00FD2618" w:rsidP="00871FDA"/>
          <w:p w14:paraId="70F27A4E" w14:textId="77777777" w:rsidR="00FD2618" w:rsidRDefault="00FD2618" w:rsidP="00871FDA"/>
          <w:p w14:paraId="214AFE6B" w14:textId="77777777" w:rsidR="00FD2618" w:rsidRDefault="00FD2618" w:rsidP="00871FDA"/>
          <w:p w14:paraId="76BB3263" w14:textId="325A2349" w:rsidR="00FD2618" w:rsidRDefault="00FD2618" w:rsidP="00414399"/>
        </w:tc>
      </w:tr>
      <w:tr w:rsidR="00FD2618" w14:paraId="76BB326C" w14:textId="77777777" w:rsidTr="00BA006D">
        <w:trPr>
          <w:cantSplit/>
          <w:jc w:val="center"/>
        </w:trPr>
        <w:tc>
          <w:tcPr>
            <w:tcW w:w="1278" w:type="dxa"/>
            <w:tcMar>
              <w:left w:w="108" w:type="dxa"/>
              <w:right w:w="108" w:type="dxa"/>
            </w:tcMar>
          </w:tcPr>
          <w:p w14:paraId="76BB3265" w14:textId="0FEB6019" w:rsidR="00FD2618" w:rsidRDefault="00FD2618" w:rsidP="00E75F7B">
            <w:pPr>
              <w:jc w:val="center"/>
            </w:pPr>
            <w:r>
              <w:rPr>
                <w:b/>
                <w:bCs/>
              </w:rPr>
              <w:t>10/1</w:t>
            </w:r>
            <w:r w:rsidR="00E75F7B">
              <w:rPr>
                <w:b/>
                <w:bCs/>
              </w:rPr>
              <w:t>3</w:t>
            </w:r>
          </w:p>
        </w:tc>
        <w:tc>
          <w:tcPr>
            <w:tcW w:w="7236" w:type="dxa"/>
            <w:tcMar>
              <w:left w:w="108" w:type="dxa"/>
              <w:right w:w="108" w:type="dxa"/>
            </w:tcMar>
          </w:tcPr>
          <w:p w14:paraId="76BB3267" w14:textId="1C48F608" w:rsidR="00FD2618" w:rsidRDefault="00FD2618" w:rsidP="00414399">
            <w:r w:rsidRPr="523B05D1">
              <w:rPr>
                <w:b/>
                <w:bCs/>
              </w:rPr>
              <w:t>Test 4 (Chapters 14, 19)</w:t>
            </w:r>
          </w:p>
        </w:tc>
        <w:tc>
          <w:tcPr>
            <w:tcW w:w="2394" w:type="dxa"/>
            <w:tcMar>
              <w:left w:w="108" w:type="dxa"/>
              <w:right w:w="108" w:type="dxa"/>
            </w:tcMar>
          </w:tcPr>
          <w:p w14:paraId="76BB326B" w14:textId="47087153" w:rsidR="00FD2618" w:rsidRDefault="00FD2618" w:rsidP="00FD2618">
            <w:r>
              <w:t>Lab Quiz 9 due</w:t>
            </w:r>
          </w:p>
        </w:tc>
      </w:tr>
      <w:tr w:rsidR="00E75F7B" w14:paraId="73A87132" w14:textId="77777777" w:rsidTr="00BA006D">
        <w:trPr>
          <w:cantSplit/>
          <w:jc w:val="center"/>
        </w:trPr>
        <w:tc>
          <w:tcPr>
            <w:tcW w:w="1278" w:type="dxa"/>
            <w:tcMar>
              <w:left w:w="108" w:type="dxa"/>
              <w:right w:w="108" w:type="dxa"/>
            </w:tcMar>
          </w:tcPr>
          <w:p w14:paraId="1E3AE22F" w14:textId="033D2950" w:rsidR="00E75F7B" w:rsidRDefault="00E75F7B" w:rsidP="0090357A">
            <w:pPr>
              <w:jc w:val="center"/>
              <w:rPr>
                <w:b/>
                <w:bCs/>
              </w:rPr>
            </w:pPr>
            <w:r>
              <w:rPr>
                <w:b/>
                <w:bCs/>
              </w:rPr>
              <w:t>10/16</w:t>
            </w:r>
          </w:p>
        </w:tc>
        <w:tc>
          <w:tcPr>
            <w:tcW w:w="7236" w:type="dxa"/>
            <w:tcMar>
              <w:left w:w="108" w:type="dxa"/>
              <w:right w:w="108" w:type="dxa"/>
            </w:tcMar>
          </w:tcPr>
          <w:p w14:paraId="5403E476" w14:textId="694AF3EE" w:rsidR="00E75F7B" w:rsidRPr="523B05D1" w:rsidRDefault="0090357A" w:rsidP="00414399">
            <w:pPr>
              <w:rPr>
                <w:b/>
                <w:bCs/>
              </w:rPr>
            </w:pPr>
            <w:r>
              <w:rPr>
                <w:b/>
                <w:bCs/>
              </w:rPr>
              <w:t>Review for the Final Exam</w:t>
            </w:r>
          </w:p>
        </w:tc>
        <w:tc>
          <w:tcPr>
            <w:tcW w:w="2394" w:type="dxa"/>
            <w:tcMar>
              <w:left w:w="108" w:type="dxa"/>
              <w:right w:w="108" w:type="dxa"/>
            </w:tcMar>
          </w:tcPr>
          <w:p w14:paraId="4CA733C2" w14:textId="77777777" w:rsidR="0090357A" w:rsidRDefault="0090357A" w:rsidP="0090357A">
            <w:r>
              <w:t>Lab Quiz 10 due</w:t>
            </w:r>
          </w:p>
          <w:p w14:paraId="34607655" w14:textId="77777777" w:rsidR="00E75F7B" w:rsidRDefault="00E75F7B" w:rsidP="00FD2618"/>
        </w:tc>
      </w:tr>
      <w:tr w:rsidR="00FD2618" w14:paraId="76BB3270" w14:textId="77777777" w:rsidTr="00BA006D">
        <w:trPr>
          <w:cantSplit/>
          <w:jc w:val="center"/>
        </w:trPr>
        <w:tc>
          <w:tcPr>
            <w:tcW w:w="1278" w:type="dxa"/>
            <w:tcMar>
              <w:left w:w="108" w:type="dxa"/>
              <w:right w:w="108" w:type="dxa"/>
            </w:tcMar>
          </w:tcPr>
          <w:p w14:paraId="76BB326D" w14:textId="0D86C63E" w:rsidR="00FD2618" w:rsidRDefault="00FD2618" w:rsidP="00E75F7B">
            <w:pPr>
              <w:jc w:val="center"/>
            </w:pPr>
            <w:r>
              <w:rPr>
                <w:b/>
                <w:bCs/>
              </w:rPr>
              <w:t>10/1</w:t>
            </w:r>
            <w:r w:rsidR="00E75F7B">
              <w:rPr>
                <w:b/>
                <w:bCs/>
              </w:rPr>
              <w:t>8</w:t>
            </w:r>
          </w:p>
        </w:tc>
        <w:tc>
          <w:tcPr>
            <w:tcW w:w="7236" w:type="dxa"/>
            <w:tcMar>
              <w:left w:w="108" w:type="dxa"/>
              <w:right w:w="108" w:type="dxa"/>
            </w:tcMar>
          </w:tcPr>
          <w:p w14:paraId="76BB326E" w14:textId="77777777" w:rsidR="00FD2618" w:rsidRDefault="00FD2618" w:rsidP="00414399">
            <w:r w:rsidRPr="523B05D1">
              <w:rPr>
                <w:b/>
                <w:bCs/>
              </w:rPr>
              <w:t>Review for the Final Exam</w:t>
            </w:r>
          </w:p>
        </w:tc>
        <w:tc>
          <w:tcPr>
            <w:tcW w:w="2394" w:type="dxa"/>
            <w:tcMar>
              <w:left w:w="108" w:type="dxa"/>
              <w:right w:w="108" w:type="dxa"/>
            </w:tcMar>
          </w:tcPr>
          <w:p w14:paraId="76BB326F" w14:textId="70F8DD24" w:rsidR="00FD2618" w:rsidRDefault="00FD2618" w:rsidP="0090357A"/>
        </w:tc>
      </w:tr>
      <w:tr w:rsidR="00FD2618" w14:paraId="76BB3274" w14:textId="77777777" w:rsidTr="00BA006D">
        <w:trPr>
          <w:cantSplit/>
          <w:jc w:val="center"/>
        </w:trPr>
        <w:tc>
          <w:tcPr>
            <w:tcW w:w="1278" w:type="dxa"/>
            <w:tcMar>
              <w:left w:w="108" w:type="dxa"/>
              <w:right w:w="108" w:type="dxa"/>
            </w:tcMar>
          </w:tcPr>
          <w:p w14:paraId="76BB3271" w14:textId="03AC850B" w:rsidR="00FD2618" w:rsidRDefault="00FD2618" w:rsidP="00E75F7B">
            <w:pPr>
              <w:jc w:val="center"/>
            </w:pPr>
            <w:r>
              <w:rPr>
                <w:b/>
                <w:bCs/>
              </w:rPr>
              <w:t>10/</w:t>
            </w:r>
            <w:r w:rsidR="00E75F7B">
              <w:rPr>
                <w:b/>
                <w:bCs/>
              </w:rPr>
              <w:t>20</w:t>
            </w:r>
          </w:p>
        </w:tc>
        <w:tc>
          <w:tcPr>
            <w:tcW w:w="7236" w:type="dxa"/>
            <w:tcMar>
              <w:left w:w="108" w:type="dxa"/>
              <w:right w:w="108" w:type="dxa"/>
            </w:tcMar>
          </w:tcPr>
          <w:p w14:paraId="76BB3272" w14:textId="69D3FA67" w:rsidR="00FD2618" w:rsidRDefault="00FD2618" w:rsidP="00414399">
            <w:r w:rsidRPr="523B05D1">
              <w:rPr>
                <w:b/>
                <w:bCs/>
              </w:rPr>
              <w:t xml:space="preserve">FINAL EXAM </w:t>
            </w:r>
            <w:r>
              <w:rPr>
                <w:b/>
                <w:bCs/>
              </w:rPr>
              <w:t xml:space="preserve"> Bring a graphing calculator, pencil, eraser</w:t>
            </w:r>
          </w:p>
        </w:tc>
        <w:tc>
          <w:tcPr>
            <w:tcW w:w="2394" w:type="dxa"/>
            <w:tcMar>
              <w:left w:w="108" w:type="dxa"/>
              <w:right w:w="108" w:type="dxa"/>
            </w:tcMar>
          </w:tcPr>
          <w:p w14:paraId="76BB3273" w14:textId="77777777" w:rsidR="00FD2618" w:rsidRDefault="00FD2618" w:rsidP="00414399"/>
        </w:tc>
      </w:tr>
    </w:tbl>
    <w:p w14:paraId="76BB3275" w14:textId="77777777" w:rsidR="00851280" w:rsidRDefault="00851280">
      <w:pPr>
        <w:widowControl/>
        <w:tabs>
          <w:tab w:val="center" w:pos="4320"/>
          <w:tab w:val="right" w:pos="8640"/>
        </w:tabs>
        <w:rPr>
          <w:sz w:val="22"/>
          <w:szCs w:val="22"/>
        </w:rPr>
      </w:pPr>
    </w:p>
    <w:p w14:paraId="76BB3276" w14:textId="77777777" w:rsidR="00604E7F" w:rsidRDefault="00604E7F">
      <w:pPr>
        <w:jc w:val="center"/>
        <w:rPr>
          <w:sz w:val="22"/>
          <w:szCs w:val="22"/>
        </w:rPr>
      </w:pPr>
    </w:p>
    <w:p w14:paraId="7B14B98E" w14:textId="77777777" w:rsidR="00AF3FE8" w:rsidRDefault="00AF3FE8">
      <w:pPr>
        <w:jc w:val="center"/>
        <w:rPr>
          <w:sz w:val="22"/>
          <w:szCs w:val="22"/>
        </w:rPr>
      </w:pPr>
    </w:p>
    <w:p w14:paraId="651F73F2" w14:textId="77777777" w:rsidR="00AF3FE8" w:rsidRDefault="00AF3FE8">
      <w:pPr>
        <w:jc w:val="center"/>
        <w:rPr>
          <w:sz w:val="22"/>
          <w:szCs w:val="22"/>
        </w:rPr>
      </w:pPr>
    </w:p>
    <w:p w14:paraId="02AFF265" w14:textId="77777777" w:rsidR="00AF3FE8" w:rsidRDefault="00AF3FE8">
      <w:pPr>
        <w:jc w:val="center"/>
        <w:rPr>
          <w:sz w:val="22"/>
          <w:szCs w:val="22"/>
        </w:rPr>
      </w:pPr>
    </w:p>
    <w:p w14:paraId="32F2BA40" w14:textId="77777777" w:rsidR="00AF3FE8" w:rsidRDefault="00AF3FE8">
      <w:pPr>
        <w:jc w:val="center"/>
        <w:rPr>
          <w:sz w:val="22"/>
          <w:szCs w:val="22"/>
        </w:rPr>
      </w:pPr>
    </w:p>
    <w:p w14:paraId="24DFED84" w14:textId="77777777" w:rsidR="00AF3FE8" w:rsidRDefault="00AF3FE8">
      <w:pPr>
        <w:jc w:val="center"/>
        <w:rPr>
          <w:sz w:val="22"/>
          <w:szCs w:val="22"/>
        </w:rPr>
      </w:pPr>
    </w:p>
    <w:p w14:paraId="3DA79747" w14:textId="77777777" w:rsidR="00AF3FE8" w:rsidRDefault="00AF3FE8">
      <w:pPr>
        <w:jc w:val="center"/>
        <w:rPr>
          <w:sz w:val="22"/>
          <w:szCs w:val="22"/>
        </w:rPr>
      </w:pPr>
    </w:p>
    <w:p w14:paraId="61634CB7" w14:textId="77777777" w:rsidR="00AF3FE8" w:rsidRDefault="00AF3FE8">
      <w:pPr>
        <w:jc w:val="center"/>
        <w:rPr>
          <w:sz w:val="22"/>
          <w:szCs w:val="22"/>
        </w:rPr>
      </w:pPr>
    </w:p>
    <w:p w14:paraId="39830516" w14:textId="77777777" w:rsidR="00AF3FE8" w:rsidRDefault="00AF3FE8">
      <w:pPr>
        <w:jc w:val="center"/>
        <w:rPr>
          <w:sz w:val="22"/>
          <w:szCs w:val="22"/>
        </w:rPr>
      </w:pPr>
    </w:p>
    <w:p w14:paraId="7266F973" w14:textId="77777777" w:rsidR="00AF3FE8" w:rsidRDefault="00AF3FE8">
      <w:pPr>
        <w:jc w:val="center"/>
        <w:rPr>
          <w:sz w:val="22"/>
          <w:szCs w:val="22"/>
        </w:rPr>
      </w:pPr>
    </w:p>
    <w:p w14:paraId="737CB686" w14:textId="77777777" w:rsidR="00AF3FE8" w:rsidRDefault="00AF3FE8">
      <w:pPr>
        <w:jc w:val="center"/>
        <w:rPr>
          <w:sz w:val="22"/>
          <w:szCs w:val="22"/>
        </w:rPr>
      </w:pPr>
    </w:p>
    <w:p w14:paraId="1273155D" w14:textId="77777777" w:rsidR="00AF3FE8" w:rsidRDefault="00AF3FE8">
      <w:pPr>
        <w:jc w:val="center"/>
        <w:rPr>
          <w:sz w:val="22"/>
          <w:szCs w:val="22"/>
        </w:rPr>
      </w:pPr>
    </w:p>
    <w:p w14:paraId="64074CCD" w14:textId="77777777" w:rsidR="00AF3FE8" w:rsidRDefault="00AF3FE8">
      <w:pPr>
        <w:jc w:val="center"/>
        <w:rPr>
          <w:sz w:val="22"/>
          <w:szCs w:val="22"/>
        </w:rPr>
      </w:pPr>
    </w:p>
    <w:p w14:paraId="071A4146" w14:textId="77777777" w:rsidR="00AF3FE8" w:rsidRDefault="00AF3FE8">
      <w:pPr>
        <w:jc w:val="center"/>
        <w:rPr>
          <w:sz w:val="22"/>
          <w:szCs w:val="22"/>
        </w:rPr>
      </w:pPr>
    </w:p>
    <w:p w14:paraId="1546C405" w14:textId="77777777" w:rsidR="00AF3FE8" w:rsidRDefault="00AF3FE8">
      <w:pPr>
        <w:jc w:val="center"/>
        <w:rPr>
          <w:sz w:val="22"/>
          <w:szCs w:val="22"/>
        </w:rPr>
      </w:pPr>
    </w:p>
    <w:p w14:paraId="56DAA006" w14:textId="77777777" w:rsidR="00AF3FE8" w:rsidRPr="00BE6B8A" w:rsidRDefault="00AF3FE8">
      <w:pPr>
        <w:jc w:val="center"/>
        <w:rPr>
          <w:sz w:val="22"/>
          <w:szCs w:val="22"/>
        </w:rPr>
      </w:pPr>
    </w:p>
    <w:p w14:paraId="76BB3277" w14:textId="77777777" w:rsidR="00604E7F" w:rsidRPr="00BE6B8A" w:rsidRDefault="00604E7F">
      <w:pPr>
        <w:jc w:val="center"/>
        <w:rPr>
          <w:sz w:val="22"/>
          <w:szCs w:val="22"/>
        </w:rPr>
      </w:pPr>
    </w:p>
    <w:p w14:paraId="76BB3278" w14:textId="77777777" w:rsidR="00851280" w:rsidRPr="00BE6B8A" w:rsidRDefault="523B05D1" w:rsidP="523B05D1">
      <w:pPr>
        <w:spacing w:before="76"/>
        <w:ind w:left="3124" w:right="2804"/>
        <w:jc w:val="center"/>
        <w:rPr>
          <w:sz w:val="22"/>
          <w:szCs w:val="22"/>
        </w:rPr>
      </w:pPr>
      <w:r w:rsidRPr="523B05D1">
        <w:rPr>
          <w:sz w:val="22"/>
          <w:szCs w:val="22"/>
        </w:rPr>
        <w:lastRenderedPageBreak/>
        <w:t>MATH 0305 BEGINNING ALGEBRA COURSE OBJECTIVES FALL 2016</w:t>
      </w:r>
    </w:p>
    <w:p w14:paraId="76BB3279" w14:textId="77777777" w:rsidR="00851280" w:rsidRPr="00BE6B8A" w:rsidRDefault="00851280" w:rsidP="00851280">
      <w:pPr>
        <w:spacing w:before="13"/>
        <w:rPr>
          <w:sz w:val="22"/>
          <w:szCs w:val="22"/>
        </w:rPr>
      </w:pPr>
    </w:p>
    <w:p w14:paraId="76BB327A" w14:textId="77777777" w:rsidR="00851280" w:rsidRPr="00BE6B8A" w:rsidRDefault="523B05D1" w:rsidP="523B05D1">
      <w:pPr>
        <w:ind w:left="368" w:right="57"/>
        <w:jc w:val="center"/>
        <w:rPr>
          <w:sz w:val="22"/>
          <w:szCs w:val="22"/>
        </w:rPr>
      </w:pPr>
      <w:r w:rsidRPr="523B05D1">
        <w:rPr>
          <w:sz w:val="22"/>
          <w:szCs w:val="22"/>
        </w:rPr>
        <w:t xml:space="preserve">Algebra Foundations: </w:t>
      </w:r>
      <w:r w:rsidRPr="523B05D1">
        <w:rPr>
          <w:sz w:val="22"/>
          <w:szCs w:val="22"/>
          <w:u w:val="single"/>
        </w:rPr>
        <w:t>Basic Math, Introductory Algebra, and Intermediate Algebra, First Edition</w:t>
      </w:r>
    </w:p>
    <w:p w14:paraId="76BB327B" w14:textId="77777777" w:rsidR="00851280" w:rsidRPr="00BE6B8A" w:rsidRDefault="523B05D1" w:rsidP="523B05D1">
      <w:pPr>
        <w:spacing w:before="2"/>
        <w:ind w:left="2161" w:right="1844"/>
        <w:jc w:val="center"/>
        <w:rPr>
          <w:sz w:val="22"/>
          <w:szCs w:val="22"/>
        </w:rPr>
      </w:pPr>
      <w:r w:rsidRPr="523B05D1">
        <w:rPr>
          <w:sz w:val="22"/>
          <w:szCs w:val="22"/>
        </w:rPr>
        <w:t>Marvin L. Bittinger, Judith A. Beecher, Barbara L. Johnson</w:t>
      </w:r>
    </w:p>
    <w:p w14:paraId="76BB327C" w14:textId="77777777" w:rsidR="00851280" w:rsidRPr="00BE6B8A" w:rsidRDefault="00851280" w:rsidP="00851280">
      <w:pPr>
        <w:spacing w:before="3"/>
        <w:rPr>
          <w:sz w:val="22"/>
          <w:szCs w:val="22"/>
        </w:rPr>
      </w:pPr>
    </w:p>
    <w:tbl>
      <w:tblPr>
        <w:tblW w:w="9360" w:type="dxa"/>
        <w:tblInd w:w="5" w:type="dxa"/>
        <w:tblLayout w:type="fixed"/>
        <w:tblLook w:val="0000" w:firstRow="0" w:lastRow="0" w:firstColumn="0" w:lastColumn="0" w:noHBand="0" w:noVBand="0"/>
        <w:tblCaption w:val=""/>
        <w:tblDescription w:val=""/>
      </w:tblPr>
      <w:tblGrid>
        <w:gridCol w:w="7642"/>
        <w:gridCol w:w="1718"/>
      </w:tblGrid>
      <w:tr w:rsidR="00851280" w:rsidRPr="00B73E47" w14:paraId="76BB327F"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D" w14:textId="77777777" w:rsidR="00851280" w:rsidRPr="00B73E47" w:rsidRDefault="523B05D1" w:rsidP="007B27ED">
            <w:pPr>
              <w:spacing w:before="43"/>
              <w:ind w:left="100" w:right="-20"/>
            </w:pPr>
            <w:r>
              <w:t>Upon successful completion of this course, students wil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E" w14:textId="77777777" w:rsidR="00851280" w:rsidRPr="00B73E47" w:rsidRDefault="523B05D1" w:rsidP="007B27ED">
            <w:pPr>
              <w:jc w:val="center"/>
            </w:pPr>
            <w:r>
              <w:t>Textbook Reference</w:t>
            </w:r>
          </w:p>
        </w:tc>
      </w:tr>
      <w:tr w:rsidR="00851280" w:rsidRPr="00B73E47" w14:paraId="76BB3282"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0" w14:textId="77777777" w:rsidR="00851280" w:rsidRPr="00B73E47" w:rsidRDefault="523B05D1" w:rsidP="523B05D1">
            <w:pPr>
              <w:pStyle w:val="ListParagraph"/>
              <w:numPr>
                <w:ilvl w:val="0"/>
                <w:numId w:val="5"/>
              </w:numPr>
              <w:ind w:right="576"/>
              <w:rPr>
                <w:b/>
                <w:bCs/>
                <w:color w:val="FF0000"/>
              </w:rPr>
            </w:pPr>
            <w:r w:rsidRPr="523B05D1">
              <w:rPr>
                <w:b/>
                <w:bCs/>
                <w:color w:val="FF0000"/>
              </w:rPr>
              <w:t>Identify, classify, graph, and use properties of operations on real number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1" w14:textId="77777777" w:rsidR="00851280" w:rsidRPr="00B73E47" w:rsidRDefault="00851280" w:rsidP="007B27ED">
            <w:pPr>
              <w:pStyle w:val="ListParagraph"/>
              <w:ind w:left="0"/>
              <w:jc w:val="center"/>
              <w:rPr>
                <w:b/>
                <w:color w:val="FF0000"/>
              </w:rPr>
            </w:pPr>
          </w:p>
        </w:tc>
      </w:tr>
      <w:tr w:rsidR="00851280" w:rsidRPr="00B73E47" w14:paraId="76BB3285"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3" w14:textId="77777777" w:rsidR="00851280" w:rsidRPr="00B73E47" w:rsidRDefault="523B05D1" w:rsidP="007B27ED">
            <w:pPr>
              <w:ind w:left="432"/>
            </w:pPr>
            <w:r>
              <w:t>Given a set of numbers, classify each as counting, whole, an integer, rational, irrational, and re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4" w14:textId="77777777" w:rsidR="00851280" w:rsidRPr="00B73E47" w:rsidRDefault="523B05D1" w:rsidP="007B27ED">
            <w:pPr>
              <w:jc w:val="center"/>
            </w:pPr>
            <w:r>
              <w:t>10.2</w:t>
            </w:r>
          </w:p>
        </w:tc>
      </w:tr>
      <w:tr w:rsidR="00851280" w14:paraId="76BB3288"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6" w14:textId="77777777" w:rsidR="00851280" w:rsidRDefault="523B05D1" w:rsidP="007B27ED">
            <w:r>
              <w:t xml:space="preserve">        Convert fractions to decim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7" w14:textId="77777777" w:rsidR="00851280" w:rsidRDefault="523B05D1" w:rsidP="007B27ED">
            <w:pPr>
              <w:jc w:val="center"/>
            </w:pPr>
            <w:r>
              <w:t>4.5</w:t>
            </w:r>
          </w:p>
        </w:tc>
      </w:tr>
      <w:tr w:rsidR="00851280" w:rsidRPr="00B73E47" w14:paraId="76BB328B"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9" w14:textId="77777777" w:rsidR="00851280" w:rsidRPr="00B73E47" w:rsidRDefault="523B05D1" w:rsidP="007B27ED">
            <w:pPr>
              <w:ind w:left="432"/>
            </w:pPr>
            <w:r>
              <w:t>Given two or more sets of numbers, find the intersect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A" w14:textId="77777777" w:rsidR="00851280" w:rsidRPr="00B73E47" w:rsidRDefault="523B05D1" w:rsidP="007B27ED">
            <w:pPr>
              <w:jc w:val="center"/>
            </w:pPr>
            <w:r>
              <w:t>18.2</w:t>
            </w:r>
          </w:p>
        </w:tc>
      </w:tr>
      <w:tr w:rsidR="00851280" w:rsidRPr="00B73E47" w14:paraId="76BB328E"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C" w14:textId="77777777" w:rsidR="00851280" w:rsidRPr="00B73E47" w:rsidRDefault="523B05D1" w:rsidP="007B27ED">
            <w:pPr>
              <w:ind w:left="432"/>
            </w:pPr>
            <w:r>
              <w:t>Given two or more sets of numbers, find the un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D" w14:textId="77777777" w:rsidR="00851280" w:rsidRPr="00B73E47" w:rsidRDefault="523B05D1" w:rsidP="007B27ED">
            <w:pPr>
              <w:jc w:val="center"/>
            </w:pPr>
            <w:r>
              <w:t>18.2</w:t>
            </w:r>
          </w:p>
        </w:tc>
      </w:tr>
      <w:tr w:rsidR="00851280" w:rsidRPr="00B73E47" w14:paraId="76BB3291"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F" w14:textId="77777777" w:rsidR="00851280" w:rsidRPr="00B73E47" w:rsidRDefault="523B05D1" w:rsidP="007B27ED">
            <w:pPr>
              <w:ind w:left="432"/>
            </w:pPr>
            <w:r>
              <w:t>Identify and use the commutative, associative, distributive, identity, and inverse properties of real numbers.(Inverse Properties in 10.6 and 10.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0" w14:textId="77777777" w:rsidR="00851280" w:rsidRPr="00B73E47" w:rsidRDefault="523B05D1" w:rsidP="007B27ED">
            <w:pPr>
              <w:jc w:val="center"/>
            </w:pPr>
            <w:r>
              <w:t>10.6b, 10.7, 10.8a</w:t>
            </w:r>
          </w:p>
        </w:tc>
      </w:tr>
      <w:tr w:rsidR="00851280" w:rsidRPr="00B73E47" w14:paraId="76BB3294"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2" w14:textId="77777777" w:rsidR="00851280" w:rsidRPr="00B73E47" w:rsidRDefault="523B05D1" w:rsidP="523B05D1">
            <w:pPr>
              <w:pStyle w:val="ListParagraph"/>
              <w:numPr>
                <w:ilvl w:val="0"/>
                <w:numId w:val="5"/>
              </w:numPr>
              <w:ind w:right="-20"/>
              <w:rPr>
                <w:b/>
                <w:bCs/>
                <w:color w:val="FF0000"/>
              </w:rPr>
            </w:pPr>
            <w:r w:rsidRPr="523B05D1">
              <w:rPr>
                <w:b/>
                <w:bCs/>
                <w:color w:val="FF0000"/>
              </w:rPr>
              <w:t>Solve a linear equation in one variable with three or more variable terms using multiple algebra skil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3" w14:textId="77777777" w:rsidR="00851280" w:rsidRPr="00B73E47" w:rsidRDefault="00851280" w:rsidP="007B27ED">
            <w:pPr>
              <w:jc w:val="center"/>
              <w:rPr>
                <w:b/>
                <w:color w:val="FF0000"/>
              </w:rPr>
            </w:pPr>
          </w:p>
        </w:tc>
      </w:tr>
      <w:tr w:rsidR="00851280" w:rsidRPr="00B73E47" w14:paraId="76BB3297"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5" w14:textId="77777777" w:rsidR="00851280" w:rsidRPr="00B73E47" w:rsidRDefault="523B05D1" w:rsidP="007B27ED">
            <w:pPr>
              <w:ind w:left="432"/>
            </w:pPr>
            <w:r>
              <w:t>Identify the base and exponent of an exponential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6" w14:textId="77777777" w:rsidR="00851280" w:rsidRPr="00B73E47" w:rsidRDefault="523B05D1" w:rsidP="007B27ED">
            <w:pPr>
              <w:jc w:val="center"/>
            </w:pPr>
            <w:r>
              <w:t>1.9a, 13.1</w:t>
            </w:r>
          </w:p>
        </w:tc>
      </w:tr>
      <w:tr w:rsidR="00851280" w:rsidRPr="00B73E47" w14:paraId="76BB329A"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8" w14:textId="77777777" w:rsidR="00851280" w:rsidRPr="00B73E47" w:rsidRDefault="523B05D1" w:rsidP="007B27ED">
            <w:pPr>
              <w:ind w:left="432"/>
            </w:pPr>
            <w:r>
              <w:t>Simplify an arithmetic expression using the order of oper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9" w14:textId="77777777" w:rsidR="00851280" w:rsidRPr="00B73E47" w:rsidRDefault="523B05D1" w:rsidP="007B27ED">
            <w:pPr>
              <w:jc w:val="center"/>
            </w:pPr>
            <w:r>
              <w:t>1.9cd, 10.8d</w:t>
            </w:r>
          </w:p>
        </w:tc>
      </w:tr>
      <w:tr w:rsidR="00851280" w:rsidRPr="00B73E47" w14:paraId="76BB329D"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B" w14:textId="77777777" w:rsidR="00851280" w:rsidRPr="00B73E47" w:rsidRDefault="523B05D1" w:rsidP="007B27ED">
            <w:pPr>
              <w:ind w:left="432"/>
            </w:pPr>
            <w:r>
              <w:t>Translate an English phrase into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C" w14:textId="77777777" w:rsidR="00851280" w:rsidRPr="00B73E47" w:rsidRDefault="523B05D1" w:rsidP="007B27ED">
            <w:pPr>
              <w:jc w:val="center"/>
            </w:pPr>
            <w:r>
              <w:t>10.1b</w:t>
            </w:r>
          </w:p>
        </w:tc>
      </w:tr>
      <w:tr w:rsidR="00851280" w:rsidRPr="00B73E47" w14:paraId="76BB32A0"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E" w14:textId="77777777" w:rsidR="00851280" w:rsidRPr="00B73E47" w:rsidRDefault="523B05D1" w:rsidP="007B27ED">
            <w:pPr>
              <w:ind w:left="432"/>
            </w:pPr>
            <w:r>
              <w:t>Evaluate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F" w14:textId="77777777" w:rsidR="00851280" w:rsidRPr="00B73E47" w:rsidRDefault="523B05D1" w:rsidP="007B27ED">
            <w:pPr>
              <w:jc w:val="center"/>
            </w:pPr>
            <w:r>
              <w:t>10.1a</w:t>
            </w:r>
          </w:p>
        </w:tc>
      </w:tr>
      <w:tr w:rsidR="00851280" w:rsidRPr="00B73E47" w14:paraId="76BB32A3"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1" w14:textId="77777777" w:rsidR="00851280" w:rsidRPr="00B73E47" w:rsidRDefault="523B05D1" w:rsidP="007B27ED">
            <w:pPr>
              <w:ind w:left="432"/>
            </w:pPr>
            <w:r>
              <w:t>Simplify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2" w14:textId="77777777" w:rsidR="00851280" w:rsidRPr="00B73E47" w:rsidRDefault="523B05D1" w:rsidP="007B27ED">
            <w:pPr>
              <w:jc w:val="center"/>
            </w:pPr>
            <w:r>
              <w:t>10.7, 10.8abc</w:t>
            </w:r>
          </w:p>
        </w:tc>
      </w:tr>
      <w:tr w:rsidR="00851280" w:rsidRPr="00B73E47" w14:paraId="76BB32A6"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4" w14:textId="77777777" w:rsidR="00851280" w:rsidRPr="00B73E47" w:rsidRDefault="523B05D1" w:rsidP="007B27ED">
            <w:pPr>
              <w:ind w:left="432"/>
            </w:pPr>
            <w:r>
              <w:t>Solve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5" w14:textId="77777777" w:rsidR="00851280" w:rsidRPr="00B73E47" w:rsidRDefault="523B05D1" w:rsidP="007B27ED">
            <w:pPr>
              <w:jc w:val="center"/>
            </w:pPr>
            <w:r>
              <w:t>11.1, 11.2, 11.3</w:t>
            </w:r>
          </w:p>
        </w:tc>
      </w:tr>
      <w:tr w:rsidR="00851280" w:rsidRPr="00B73E47" w14:paraId="76BB32A9"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7" w14:textId="77777777" w:rsidR="00851280" w:rsidRPr="00B73E47" w:rsidRDefault="523B05D1" w:rsidP="007B27ED">
            <w:pPr>
              <w:ind w:left="432"/>
            </w:pPr>
            <w:r>
              <w:t>Solve a literal equation for a specified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8" w14:textId="77777777" w:rsidR="00851280" w:rsidRPr="00B73E47" w:rsidRDefault="523B05D1" w:rsidP="007B27ED">
            <w:pPr>
              <w:jc w:val="center"/>
            </w:pPr>
            <w:r>
              <w:t>11.4</w:t>
            </w:r>
          </w:p>
        </w:tc>
      </w:tr>
      <w:tr w:rsidR="00851280" w:rsidRPr="00B73E47" w14:paraId="76BB32AC"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A" w14:textId="77777777" w:rsidR="00851280" w:rsidRPr="00B73E47" w:rsidRDefault="523B05D1" w:rsidP="007B27ED">
            <w:pPr>
              <w:ind w:left="432"/>
            </w:pPr>
            <w:r>
              <w:t>Solve a linear inequality in one variable and express the solution (i)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B" w14:textId="77777777" w:rsidR="00851280" w:rsidRPr="00B73E47" w:rsidRDefault="523B05D1" w:rsidP="007B27ED">
            <w:pPr>
              <w:jc w:val="center"/>
            </w:pPr>
            <w:r>
              <w:t>11.7, 18.1b</w:t>
            </w:r>
          </w:p>
        </w:tc>
      </w:tr>
      <w:tr w:rsidR="00851280" w:rsidRPr="00B73E47" w14:paraId="76BB32AF"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D" w14:textId="77777777" w:rsidR="00851280" w:rsidRPr="00B73E47" w:rsidRDefault="523B05D1" w:rsidP="007B27ED">
            <w:pPr>
              <w:ind w:left="432"/>
            </w:pPr>
            <w:r>
              <w:t>Solve a compound linear inequality in one variable and express the solution (i)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E" w14:textId="77777777" w:rsidR="00851280" w:rsidRPr="00B73E47" w:rsidRDefault="523B05D1" w:rsidP="007B27ED">
            <w:pPr>
              <w:jc w:val="center"/>
            </w:pPr>
            <w:r>
              <w:t>18.2</w:t>
            </w:r>
          </w:p>
        </w:tc>
      </w:tr>
      <w:tr w:rsidR="00851280" w:rsidRPr="00B73E47" w14:paraId="76BB32B2"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0" w14:textId="77777777" w:rsidR="00851280" w:rsidRPr="00B73E47" w:rsidRDefault="523B05D1" w:rsidP="523B05D1">
            <w:pPr>
              <w:pStyle w:val="ListParagraph"/>
              <w:numPr>
                <w:ilvl w:val="0"/>
                <w:numId w:val="5"/>
              </w:numPr>
              <w:ind w:right="922"/>
              <w:rPr>
                <w:b/>
                <w:bCs/>
                <w:color w:val="FF0000"/>
              </w:rPr>
            </w:pPr>
            <w:r w:rsidRPr="523B05D1">
              <w:rPr>
                <w:b/>
                <w:bCs/>
                <w:color w:val="FF0000"/>
              </w:rPr>
              <w:t>Identify, graph, find the domain and range of, and evaluate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1" w14:textId="77777777" w:rsidR="00851280" w:rsidRPr="00B73E47" w:rsidRDefault="00851280" w:rsidP="007B27ED">
            <w:pPr>
              <w:jc w:val="center"/>
              <w:rPr>
                <w:b/>
                <w:color w:val="FF0000"/>
              </w:rPr>
            </w:pPr>
          </w:p>
        </w:tc>
      </w:tr>
      <w:tr w:rsidR="00851280" w:rsidRPr="00B73E47" w14:paraId="76BB32B5"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3" w14:textId="77777777" w:rsidR="00851280" w:rsidRPr="00B73E47" w:rsidRDefault="523B05D1" w:rsidP="007B27ED">
            <w:pPr>
              <w:ind w:left="432"/>
            </w:pPr>
            <w:r>
              <w:t>Plot an ordered pair on the rectangular coordinate syst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4" w14:textId="77777777" w:rsidR="00851280" w:rsidRPr="00B73E47" w:rsidRDefault="523B05D1" w:rsidP="007B27ED">
            <w:pPr>
              <w:jc w:val="center"/>
            </w:pPr>
            <w:r>
              <w:t>12.1</w:t>
            </w:r>
          </w:p>
        </w:tc>
      </w:tr>
      <w:tr w:rsidR="00851280" w:rsidRPr="00B73E47" w14:paraId="76BB32B8"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6" w14:textId="77777777" w:rsidR="00851280" w:rsidRPr="00B73E47" w:rsidRDefault="523B05D1" w:rsidP="007B27ED">
            <w:pPr>
              <w:ind w:left="432"/>
            </w:pPr>
            <w:r>
              <w:t>Find an ordered pair solution for a specified linear equation in two variables and verify using the TABLE feature of a graphing calculator(P.739).</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7" w14:textId="77777777" w:rsidR="00851280" w:rsidRPr="00B73E47" w:rsidRDefault="523B05D1" w:rsidP="007B27ED">
            <w:pPr>
              <w:jc w:val="center"/>
            </w:pPr>
            <w:r>
              <w:t>12.2</w:t>
            </w:r>
          </w:p>
        </w:tc>
      </w:tr>
      <w:tr w:rsidR="00851280" w:rsidRPr="00B73E47" w14:paraId="76BB32BB"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9" w14:textId="77777777" w:rsidR="00851280" w:rsidRPr="00B73E47" w:rsidRDefault="523B05D1" w:rsidP="007B27ED">
            <w:pPr>
              <w:ind w:left="432"/>
            </w:pPr>
            <w:r>
              <w:t>Graph a linear equation on the rectangular coordinate system and verify using a graphing calculator.(P. 745)</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A" w14:textId="77777777" w:rsidR="00851280" w:rsidRPr="00B73E47" w:rsidRDefault="523B05D1" w:rsidP="007B27ED">
            <w:pPr>
              <w:jc w:val="center"/>
            </w:pPr>
            <w:r>
              <w:t>12.2</w:t>
            </w:r>
          </w:p>
        </w:tc>
      </w:tr>
      <w:tr w:rsidR="00851280" w:rsidRPr="00B73E47" w14:paraId="76BB32BE"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C" w14:textId="77777777" w:rsidR="00851280" w:rsidRPr="00B73E47" w:rsidRDefault="523B05D1" w:rsidP="007B27ED">
            <w:pPr>
              <w:ind w:left="432"/>
            </w:pPr>
            <w:r>
              <w:t>Graph a vertical and a horizontal lin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D" w14:textId="77777777" w:rsidR="00851280" w:rsidRPr="00B73E47" w:rsidRDefault="523B05D1" w:rsidP="007B27ED">
            <w:pPr>
              <w:jc w:val="center"/>
            </w:pPr>
            <w:r>
              <w:t>12.3b, 16.4c</w:t>
            </w:r>
          </w:p>
        </w:tc>
      </w:tr>
      <w:tr w:rsidR="00851280" w:rsidRPr="00B73E47" w14:paraId="76BB32C1"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F" w14:textId="77777777" w:rsidR="00851280" w:rsidRPr="00B73E47" w:rsidRDefault="523B05D1" w:rsidP="007B27ED">
            <w:pPr>
              <w:ind w:left="432"/>
            </w:pPr>
            <w:r>
              <w:t>Determine the x- and y-intercepts (if appropriate) of a line given an equation, a graph, or a t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0" w14:textId="77777777" w:rsidR="00851280" w:rsidRPr="00B73E47" w:rsidRDefault="523B05D1" w:rsidP="007B27ED">
            <w:pPr>
              <w:jc w:val="center"/>
            </w:pPr>
            <w:r>
              <w:t>12.3a, 16.4a</w:t>
            </w:r>
          </w:p>
        </w:tc>
      </w:tr>
      <w:tr w:rsidR="00851280" w:rsidRPr="00B73E47" w14:paraId="76BB32C4"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2" w14:textId="77777777" w:rsidR="00851280" w:rsidRPr="00B73E47" w:rsidRDefault="523B05D1" w:rsidP="007B27ED">
            <w:pPr>
              <w:ind w:left="432"/>
            </w:pPr>
            <w:r>
              <w:t>Solve a linear equation in one variable using the ZERO and INTERSECT features of the graphing calcula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3" w14:textId="77777777" w:rsidR="00851280" w:rsidRPr="00B73E47" w:rsidRDefault="523B05D1" w:rsidP="007B27ED">
            <w:pPr>
              <w:jc w:val="center"/>
            </w:pPr>
            <w:r>
              <w:t>Supplement</w:t>
            </w:r>
          </w:p>
        </w:tc>
      </w:tr>
      <w:tr w:rsidR="00851280" w:rsidRPr="00B73E47" w14:paraId="76BB32C7"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5" w14:textId="77777777" w:rsidR="00851280" w:rsidRPr="00B73E47" w:rsidRDefault="523B05D1" w:rsidP="007B27ED">
            <w:pPr>
              <w:ind w:left="432"/>
            </w:pPr>
            <w:r>
              <w:t>Find the slope of a line given: (i) two points on the line, (ii) an equation of the line, (iii) a table of values, or (iv)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6" w14:textId="77777777" w:rsidR="00851280" w:rsidRPr="00B73E47" w:rsidRDefault="523B05D1" w:rsidP="007B27ED">
            <w:pPr>
              <w:jc w:val="center"/>
            </w:pPr>
            <w:r>
              <w:t>12.4, Supplement</w:t>
            </w:r>
          </w:p>
        </w:tc>
      </w:tr>
      <w:tr w:rsidR="00851280" w:rsidRPr="00B73E47" w14:paraId="76BB32CA"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8" w14:textId="77777777" w:rsidR="00851280" w:rsidRPr="00B73E47" w:rsidRDefault="523B05D1" w:rsidP="007B27ED">
            <w:pPr>
              <w:ind w:left="432"/>
            </w:pPr>
            <w:r>
              <w:t>Write an equation in slope-intercept form, if applicable, given a linear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9" w14:textId="77777777" w:rsidR="00851280" w:rsidRPr="00B73E47" w:rsidRDefault="523B05D1" w:rsidP="007B27ED">
            <w:pPr>
              <w:jc w:val="center"/>
            </w:pPr>
            <w:r>
              <w:t>16.3</w:t>
            </w:r>
          </w:p>
        </w:tc>
      </w:tr>
      <w:tr w:rsidR="00851280" w:rsidRPr="00B73E47" w14:paraId="76BB32CD"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B" w14:textId="77777777" w:rsidR="00851280" w:rsidRPr="00B73E47" w:rsidRDefault="523B05D1" w:rsidP="007B27ED">
            <w:pPr>
              <w:ind w:left="432"/>
            </w:pPr>
            <w:r>
              <w:t>Write an equation of the line using point slope or slope intercept form given the slope and a point or given two poin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C" w14:textId="77777777" w:rsidR="00851280" w:rsidRPr="00B73E47" w:rsidRDefault="523B05D1" w:rsidP="007B27ED">
            <w:pPr>
              <w:jc w:val="center"/>
            </w:pPr>
            <w:r>
              <w:t>16.5</w:t>
            </w:r>
          </w:p>
        </w:tc>
      </w:tr>
      <w:tr w:rsidR="00851280" w:rsidRPr="00B73E47" w14:paraId="76BB32D0"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E" w14:textId="77777777" w:rsidR="00851280" w:rsidRPr="00B73E47" w:rsidRDefault="523B05D1" w:rsidP="007B27ED">
            <w:pPr>
              <w:ind w:left="432"/>
            </w:pPr>
            <w:r>
              <w:t>Determine whether a set of points, an equation, or a graph represents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F" w14:textId="77777777" w:rsidR="00851280" w:rsidRPr="00B73E47" w:rsidRDefault="523B05D1" w:rsidP="007B27ED">
            <w:pPr>
              <w:jc w:val="center"/>
            </w:pPr>
            <w:r>
              <w:t>16.1, Supplement</w:t>
            </w:r>
          </w:p>
        </w:tc>
      </w:tr>
      <w:tr w:rsidR="00851280" w:rsidRPr="00B73E47" w14:paraId="76BB32D3"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1" w14:textId="77777777" w:rsidR="00851280" w:rsidRPr="00B73E47" w:rsidRDefault="523B05D1" w:rsidP="007B27ED">
            <w:pPr>
              <w:ind w:left="432"/>
            </w:pPr>
            <w:r>
              <w:t>Identify the domain and range from a graph in interval not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2" w14:textId="77777777" w:rsidR="00851280" w:rsidRPr="00B73E47" w:rsidRDefault="523B05D1" w:rsidP="007B27ED">
            <w:pPr>
              <w:jc w:val="center"/>
            </w:pPr>
            <w:r>
              <w:t>16.2, 18.1b</w:t>
            </w:r>
          </w:p>
        </w:tc>
      </w:tr>
      <w:tr w:rsidR="00851280" w:rsidRPr="00B73E47" w14:paraId="76BB32D6"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4" w14:textId="77777777" w:rsidR="00851280" w:rsidRPr="00B73E47" w:rsidRDefault="523B05D1" w:rsidP="007B27ED">
            <w:pPr>
              <w:ind w:left="432"/>
            </w:pPr>
            <w:r>
              <w:t>Evaluate a function for a specified valu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5" w14:textId="77777777" w:rsidR="00851280" w:rsidRPr="00B73E47" w:rsidRDefault="523B05D1" w:rsidP="007B27ED">
            <w:pPr>
              <w:jc w:val="center"/>
            </w:pPr>
            <w:r>
              <w:t>16.1</w:t>
            </w:r>
          </w:p>
        </w:tc>
      </w:tr>
      <w:tr w:rsidR="00851280" w:rsidRPr="00B73E47" w14:paraId="76BB32D9"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7" w14:textId="77777777" w:rsidR="00851280" w:rsidRPr="00B73E47" w:rsidRDefault="523B05D1" w:rsidP="523B05D1">
            <w:pPr>
              <w:pStyle w:val="ListParagraph"/>
              <w:numPr>
                <w:ilvl w:val="0"/>
                <w:numId w:val="5"/>
              </w:numPr>
              <w:ind w:right="-20"/>
              <w:rPr>
                <w:b/>
                <w:bCs/>
                <w:color w:val="FF0000"/>
              </w:rPr>
            </w:pPr>
            <w:r w:rsidRPr="523B05D1">
              <w:rPr>
                <w:b/>
                <w:bCs/>
                <w:color w:val="FF0000"/>
              </w:rPr>
              <w:lastRenderedPageBreak/>
              <w:t>Solve a system of two linear equations and interpret the solution graphically, algebraically, and in the context of the information provided, if necessary</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8" w14:textId="77777777" w:rsidR="00851280" w:rsidRPr="00B73E47" w:rsidRDefault="00851280" w:rsidP="007B27ED">
            <w:pPr>
              <w:jc w:val="center"/>
              <w:rPr>
                <w:b/>
                <w:color w:val="FF0000"/>
              </w:rPr>
            </w:pPr>
          </w:p>
        </w:tc>
      </w:tr>
      <w:tr w:rsidR="00851280" w:rsidRPr="00B73E47" w14:paraId="76BB32DC"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A" w14:textId="77777777" w:rsidR="00851280" w:rsidRPr="00B73E47" w:rsidRDefault="523B05D1" w:rsidP="007B27ED">
            <w:pPr>
              <w:ind w:left="432"/>
            </w:pPr>
            <w:r>
              <w:t>Solve a system of linear equations in two variables by: (i) graphing manually and with a graphing calculator, (ii) substitution, and (iii) elimin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B" w14:textId="77777777" w:rsidR="00851280" w:rsidRPr="00B73E47" w:rsidRDefault="523B05D1" w:rsidP="007B27ED">
            <w:pPr>
              <w:jc w:val="center"/>
            </w:pPr>
            <w:r>
              <w:t>17.1, 17.2, 17.3</w:t>
            </w:r>
          </w:p>
        </w:tc>
      </w:tr>
      <w:tr w:rsidR="00851280" w:rsidRPr="00B73E47" w14:paraId="76BB32DF"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D" w14:textId="77777777" w:rsidR="00851280" w:rsidRPr="00B73E47" w:rsidRDefault="523B05D1" w:rsidP="007B27ED">
            <w:pPr>
              <w:ind w:left="432"/>
            </w:pPr>
            <w:r>
              <w:t>Write a system of linear equations in two variables describing an application, solve the system, and interpret the solu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E" w14:textId="77777777" w:rsidR="00851280" w:rsidRPr="00B73E47" w:rsidRDefault="523B05D1" w:rsidP="007B27ED">
            <w:pPr>
              <w:jc w:val="center"/>
            </w:pPr>
            <w:r>
              <w:t>17.4</w:t>
            </w:r>
          </w:p>
        </w:tc>
      </w:tr>
      <w:tr w:rsidR="00851280" w:rsidRPr="00B73E47" w14:paraId="76BB32E2"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0" w14:textId="77777777" w:rsidR="00851280" w:rsidRPr="00B73E47" w:rsidRDefault="523B05D1" w:rsidP="007B27ED">
            <w:pPr>
              <w:ind w:left="432"/>
            </w:pPr>
            <w:r>
              <w:t>Determine whether two equations represent parallel lines, perpendicular lines, or neith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1" w14:textId="77777777" w:rsidR="00851280" w:rsidRPr="00B73E47" w:rsidRDefault="523B05D1" w:rsidP="007B27ED">
            <w:pPr>
              <w:jc w:val="center"/>
            </w:pPr>
            <w:r>
              <w:t>16.4d</w:t>
            </w:r>
          </w:p>
        </w:tc>
      </w:tr>
      <w:tr w:rsidR="00851280" w:rsidRPr="00B73E47" w14:paraId="76BB32E5"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3" w14:textId="77777777" w:rsidR="00851280" w:rsidRPr="00B73E47" w:rsidRDefault="523B05D1" w:rsidP="523B05D1">
            <w:pPr>
              <w:pStyle w:val="ListParagraph"/>
              <w:numPr>
                <w:ilvl w:val="0"/>
                <w:numId w:val="5"/>
              </w:numPr>
              <w:ind w:right="-20"/>
              <w:rPr>
                <w:b/>
                <w:bCs/>
                <w:color w:val="FF0000"/>
              </w:rPr>
            </w:pPr>
            <w:r w:rsidRPr="523B05D1">
              <w:rPr>
                <w:b/>
                <w:bCs/>
                <w:color w:val="FF0000"/>
              </w:rPr>
              <w:t>Factor a polynomial and 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4" w14:textId="77777777" w:rsidR="00851280" w:rsidRPr="00B73E47" w:rsidRDefault="00851280" w:rsidP="007B27ED">
            <w:pPr>
              <w:jc w:val="center"/>
              <w:rPr>
                <w:color w:val="FF0000"/>
              </w:rPr>
            </w:pPr>
          </w:p>
        </w:tc>
      </w:tr>
      <w:tr w:rsidR="00851280" w:rsidRPr="00B73E47" w14:paraId="76BB32E8"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6" w14:textId="77777777" w:rsidR="00851280" w:rsidRPr="00B73E47" w:rsidRDefault="523B05D1" w:rsidP="007B27ED">
            <w:pPr>
              <w:ind w:left="432"/>
            </w:pPr>
            <w:r>
              <w:t>Simplify an expression, which contains an exponent that is an integ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7" w14:textId="77777777" w:rsidR="00851280" w:rsidRPr="00B73E47" w:rsidRDefault="523B05D1" w:rsidP="007B27ED">
            <w:pPr>
              <w:jc w:val="center"/>
            </w:pPr>
            <w:r>
              <w:t>13.1, 13.2</w:t>
            </w:r>
          </w:p>
        </w:tc>
      </w:tr>
      <w:tr w:rsidR="00851280" w14:paraId="76BB32EB"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9" w14:textId="77777777" w:rsidR="00851280" w:rsidRDefault="523B05D1" w:rsidP="007B27ED">
            <w:r>
              <w:t xml:space="preserve">         Use scientific notation on a graphing calculator. (Page 79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A" w14:textId="77777777" w:rsidR="00851280" w:rsidRDefault="523B05D1" w:rsidP="007B27ED">
            <w:pPr>
              <w:jc w:val="center"/>
            </w:pPr>
            <w:r>
              <w:t>13.2</w:t>
            </w:r>
          </w:p>
        </w:tc>
      </w:tr>
      <w:tr w:rsidR="00851280" w:rsidRPr="00B73E47" w14:paraId="76BB32EE"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C" w14:textId="77777777" w:rsidR="00851280" w:rsidRPr="00B73E47" w:rsidRDefault="523B05D1" w:rsidP="007B27ED">
            <w:pPr>
              <w:ind w:left="432"/>
            </w:pPr>
            <w:r>
              <w:t>Identify a coefficient, term, factor, constant, and the degree of a specified poly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D" w14:textId="77777777" w:rsidR="00851280" w:rsidRPr="00B73E47" w:rsidRDefault="523B05D1" w:rsidP="007B27ED">
            <w:pPr>
              <w:jc w:val="center"/>
            </w:pPr>
            <w:r>
              <w:t>13.1a, 13.3</w:t>
            </w:r>
          </w:p>
        </w:tc>
      </w:tr>
      <w:tr w:rsidR="00851280" w:rsidRPr="00B73E47" w14:paraId="76BB32F1"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F" w14:textId="77777777" w:rsidR="00851280" w:rsidRPr="00B73E47" w:rsidRDefault="523B05D1" w:rsidP="007B27ED">
            <w:pPr>
              <w:ind w:left="432"/>
            </w:pPr>
            <w:r>
              <w:t>Classify a polynomial as a monomial, binomial, or trinomial as appropriat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0" w14:textId="77777777" w:rsidR="00851280" w:rsidRPr="00B73E47" w:rsidRDefault="523B05D1" w:rsidP="007B27ED">
            <w:pPr>
              <w:jc w:val="center"/>
            </w:pPr>
            <w:r>
              <w:t>13.3b</w:t>
            </w:r>
          </w:p>
        </w:tc>
      </w:tr>
      <w:tr w:rsidR="00851280" w:rsidRPr="00B73E47" w14:paraId="76BB32F4"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2" w14:textId="77777777" w:rsidR="00851280" w:rsidRPr="00B73E47" w:rsidRDefault="523B05D1" w:rsidP="007B27ED">
            <w:pPr>
              <w:ind w:left="432"/>
            </w:pPr>
            <w:r>
              <w:t>Add, subtract, and multiply two polynomi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3" w14:textId="77777777" w:rsidR="00851280" w:rsidRPr="00B73E47" w:rsidRDefault="523B05D1" w:rsidP="007B27ED">
            <w:pPr>
              <w:jc w:val="center"/>
            </w:pPr>
            <w:r>
              <w:t>13.4, 13.5, 13.6</w:t>
            </w:r>
          </w:p>
        </w:tc>
      </w:tr>
      <w:tr w:rsidR="00851280" w:rsidRPr="00B73E47" w14:paraId="76BB32F7"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5" w14:textId="77777777" w:rsidR="00851280" w:rsidRPr="00B73E47" w:rsidRDefault="523B05D1" w:rsidP="007B27ED">
            <w:pPr>
              <w:ind w:left="432"/>
            </w:pPr>
            <w:r>
              <w:t>Simplify a polynomial in two or more variabl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6" w14:textId="77777777" w:rsidR="00851280" w:rsidRPr="00B73E47" w:rsidRDefault="523B05D1" w:rsidP="007B27ED">
            <w:pPr>
              <w:jc w:val="center"/>
            </w:pPr>
            <w:r>
              <w:t>13.7</w:t>
            </w:r>
          </w:p>
        </w:tc>
      </w:tr>
      <w:tr w:rsidR="00851280" w:rsidRPr="00B73E47" w14:paraId="76BB32FA"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8" w14:textId="77777777" w:rsidR="00851280" w:rsidRPr="00B73E47" w:rsidRDefault="523B05D1" w:rsidP="007B27ED">
            <w:pPr>
              <w:ind w:left="432"/>
            </w:pPr>
            <w:r>
              <w:t>Divide a polynomial by a monomial or a bi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9" w14:textId="77777777" w:rsidR="00851280" w:rsidRPr="00B73E47" w:rsidRDefault="523B05D1" w:rsidP="007B27ED">
            <w:pPr>
              <w:jc w:val="center"/>
            </w:pPr>
            <w:r>
              <w:t>13.8</w:t>
            </w:r>
          </w:p>
        </w:tc>
      </w:tr>
      <w:tr w:rsidR="00851280" w:rsidRPr="00B73E47" w14:paraId="76BB32FD"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B" w14:textId="77777777" w:rsidR="00851280" w:rsidRPr="00B73E47" w:rsidRDefault="523B05D1" w:rsidP="007B27ED">
            <w:pPr>
              <w:ind w:left="432"/>
            </w:pPr>
            <w:r>
              <w:t>Factor a polynomial by finding the greatest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C" w14:textId="77777777" w:rsidR="00851280" w:rsidRPr="00B73E47" w:rsidRDefault="523B05D1" w:rsidP="007B27ED">
            <w:pPr>
              <w:jc w:val="center"/>
            </w:pPr>
            <w:r>
              <w:t>14.1</w:t>
            </w:r>
          </w:p>
        </w:tc>
      </w:tr>
      <w:tr w:rsidR="00851280" w:rsidRPr="00B73E47" w14:paraId="76BB3300"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E" w14:textId="77777777" w:rsidR="00851280" w:rsidRPr="00B73E47" w:rsidRDefault="523B05D1" w:rsidP="007B27ED">
            <w:pPr>
              <w:ind w:left="432"/>
            </w:pPr>
            <w:r>
              <w:t>Factor a polynomial by group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F" w14:textId="77777777" w:rsidR="00851280" w:rsidRPr="00B73E47" w:rsidRDefault="523B05D1" w:rsidP="007B27ED">
            <w:pPr>
              <w:jc w:val="center"/>
            </w:pPr>
            <w:r>
              <w:t>14.1</w:t>
            </w:r>
          </w:p>
        </w:tc>
      </w:tr>
      <w:tr w:rsidR="00851280" w:rsidRPr="00B73E47" w14:paraId="76BB3303"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1" w14:textId="77777777" w:rsidR="00851280" w:rsidRPr="00B73E47" w:rsidRDefault="523B05D1" w:rsidP="007B27ED">
            <w:pPr>
              <w:ind w:left="432"/>
            </w:pPr>
            <w:r>
              <w:t xml:space="preserve">Factor a trinomial in the form </w:t>
            </w:r>
            <w:r w:rsidRPr="523B05D1">
              <w:rPr>
                <w:i/>
                <w:iCs/>
              </w:rPr>
              <w:t>ax</w:t>
            </w:r>
            <w:r>
              <w:t xml:space="preserve">2 + </w:t>
            </w:r>
            <w:r w:rsidRPr="523B05D1">
              <w:rPr>
                <w:i/>
                <w:iCs/>
              </w:rPr>
              <w:t xml:space="preserve">bx </w:t>
            </w:r>
            <w:r>
              <w:t xml:space="preserve">+ </w:t>
            </w:r>
            <w:r w:rsidRPr="523B05D1">
              <w:rPr>
                <w:i/>
                <w:iCs/>
              </w:rPr>
              <w:t xml:space="preserve">c, </w:t>
            </w:r>
            <w:r>
              <w:t xml:space="preserve">where </w:t>
            </w:r>
            <w:r w:rsidRPr="523B05D1">
              <w:rPr>
                <w:i/>
                <w:iCs/>
              </w:rPr>
              <w:t xml:space="preserve">a </w:t>
            </w:r>
            <w:r w:rsidRPr="523B05D1">
              <w:rPr>
                <w:rFonts w:ascii="Arial Unicode MS" w:eastAsia="Arial Unicode MS" w:hAnsi="Arial Unicode MS" w:cs="Arial Unicode MS"/>
              </w:rPr>
              <w:t xml:space="preserve">≠ 0, </w:t>
            </w:r>
            <w:r w:rsidRPr="523B05D1">
              <w:rPr>
                <w:i/>
                <w:iCs/>
              </w:rPr>
              <w:t xml:space="preserve">a </w:t>
            </w:r>
            <w:r>
              <w:t xml:space="preserve">= 1 or </w:t>
            </w:r>
            <w:r w:rsidRPr="523B05D1">
              <w:rPr>
                <w:i/>
                <w:iCs/>
              </w:rPr>
              <w:t xml:space="preserve">a </w:t>
            </w:r>
            <w:r>
              <w:t>is a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2" w14:textId="77777777" w:rsidR="00851280" w:rsidRPr="00B73E47" w:rsidRDefault="523B05D1" w:rsidP="007B27ED">
            <w:pPr>
              <w:jc w:val="center"/>
            </w:pPr>
            <w:r>
              <w:t>14.2</w:t>
            </w:r>
          </w:p>
        </w:tc>
      </w:tr>
      <w:tr w:rsidR="00851280" w:rsidRPr="00B73E47" w14:paraId="76BB3306"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4" w14:textId="77777777" w:rsidR="00851280" w:rsidRPr="00B73E47" w:rsidRDefault="523B05D1" w:rsidP="007B27ED">
            <w:pPr>
              <w:ind w:left="432"/>
            </w:pPr>
            <w:r>
              <w:t xml:space="preserve">Factor a trinomial in the form </w:t>
            </w:r>
            <w:r w:rsidRPr="523B05D1">
              <w:rPr>
                <w:i/>
                <w:iCs/>
              </w:rPr>
              <w:t>ax</w:t>
            </w:r>
            <w:r>
              <w:t xml:space="preserve">2 + </w:t>
            </w:r>
            <w:r w:rsidRPr="523B05D1">
              <w:rPr>
                <w:i/>
                <w:iCs/>
              </w:rPr>
              <w:t xml:space="preserve">bx </w:t>
            </w:r>
            <w:r>
              <w:t xml:space="preserve">+ </w:t>
            </w:r>
            <w:r w:rsidRPr="523B05D1">
              <w:rPr>
                <w:i/>
                <w:iCs/>
              </w:rPr>
              <w:t xml:space="preserve">c, </w:t>
            </w:r>
            <w:r>
              <w:t xml:space="preserve">where </w:t>
            </w:r>
            <w:r w:rsidRPr="523B05D1">
              <w:rPr>
                <w:i/>
                <w:iCs/>
              </w:rPr>
              <w:t xml:space="preserve">a </w:t>
            </w:r>
            <w:r w:rsidRPr="523B05D1">
              <w:rPr>
                <w:rFonts w:ascii="Arial Unicode MS" w:eastAsia="Arial Unicode MS" w:hAnsi="Arial Unicode MS" w:cs="Arial Unicode MS"/>
              </w:rPr>
              <w:t xml:space="preserve">≠ 0, </w:t>
            </w:r>
            <w:r w:rsidRPr="523B05D1">
              <w:rPr>
                <w:i/>
                <w:iCs/>
              </w:rPr>
              <w:t xml:space="preserve">a </w:t>
            </w:r>
            <w:r w:rsidRPr="523B05D1">
              <w:rPr>
                <w:rFonts w:ascii="Arial Unicode MS" w:eastAsia="Arial Unicode MS" w:hAnsi="Arial Unicode MS" w:cs="Arial Unicode MS"/>
              </w:rPr>
              <w:t>≠ 1</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5" w14:textId="77777777" w:rsidR="00851280" w:rsidRPr="00B73E47" w:rsidRDefault="523B05D1" w:rsidP="007B27ED">
            <w:pPr>
              <w:jc w:val="center"/>
            </w:pPr>
            <w:r>
              <w:t>14.3, 14.4</w:t>
            </w:r>
          </w:p>
        </w:tc>
      </w:tr>
      <w:tr w:rsidR="00851280" w:rsidRPr="00B73E47" w14:paraId="76BB3309"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7" w14:textId="77777777" w:rsidR="00851280" w:rsidRPr="00B73E47" w:rsidRDefault="523B05D1" w:rsidP="007B27ED">
            <w:pPr>
              <w:ind w:left="432"/>
            </w:pPr>
            <w:r>
              <w:t>Factor the difference of two squar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8" w14:textId="77777777" w:rsidR="00851280" w:rsidRPr="00B73E47" w:rsidRDefault="523B05D1" w:rsidP="007B27ED">
            <w:pPr>
              <w:jc w:val="center"/>
            </w:pPr>
            <w:r>
              <w:t>14.5</w:t>
            </w:r>
          </w:p>
        </w:tc>
      </w:tr>
      <w:tr w:rsidR="00851280" w:rsidRPr="00B73E47" w14:paraId="76BB330C"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A" w14:textId="77777777" w:rsidR="00851280" w:rsidRPr="00B73E47" w:rsidRDefault="523B05D1" w:rsidP="007B27ED">
            <w:pPr>
              <w:ind w:left="432"/>
            </w:pPr>
            <w:r>
              <w:t>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B" w14:textId="77777777" w:rsidR="00851280" w:rsidRPr="00B73E47" w:rsidRDefault="523B05D1" w:rsidP="007B27ED">
            <w:pPr>
              <w:jc w:val="center"/>
            </w:pPr>
            <w:r>
              <w:t>14.8</w:t>
            </w:r>
          </w:p>
        </w:tc>
      </w:tr>
      <w:tr w:rsidR="00851280" w:rsidRPr="00B73E47" w14:paraId="76BB330F"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D" w14:textId="77777777" w:rsidR="00851280" w:rsidRPr="00B73E47" w:rsidRDefault="523B05D1" w:rsidP="523B05D1">
            <w:pPr>
              <w:pStyle w:val="ListParagraph"/>
              <w:numPr>
                <w:ilvl w:val="0"/>
                <w:numId w:val="5"/>
              </w:numPr>
              <w:ind w:right="-20"/>
              <w:rPr>
                <w:b/>
                <w:bCs/>
                <w:color w:val="FF0000"/>
              </w:rPr>
            </w:pPr>
            <w:r w:rsidRPr="523B05D1">
              <w:rPr>
                <w:b/>
                <w:bCs/>
                <w:color w:val="FF0000"/>
              </w:rPr>
              <w:t>Set up and solve an application with an appropriate linear, quadratic, or system of linear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E" w14:textId="77777777" w:rsidR="00851280" w:rsidRPr="00B73E47" w:rsidRDefault="00851280" w:rsidP="007B27ED">
            <w:pPr>
              <w:jc w:val="center"/>
              <w:rPr>
                <w:b/>
                <w:color w:val="FF0000"/>
              </w:rPr>
            </w:pPr>
          </w:p>
        </w:tc>
      </w:tr>
      <w:tr w:rsidR="00851280" w:rsidRPr="00B73E47" w14:paraId="76BB3312"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0" w14:textId="77777777" w:rsidR="00851280" w:rsidRPr="00B73E47" w:rsidRDefault="523B05D1" w:rsidP="007B27ED">
            <w:pPr>
              <w:ind w:left="432"/>
            </w:pPr>
            <w:r>
              <w:t>Solve an application involving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1" w14:textId="77777777" w:rsidR="00851280" w:rsidRPr="00B73E47" w:rsidRDefault="523B05D1" w:rsidP="007B27ED">
            <w:pPr>
              <w:jc w:val="center"/>
            </w:pPr>
            <w:r>
              <w:t>11.6</w:t>
            </w:r>
          </w:p>
        </w:tc>
      </w:tr>
      <w:tr w:rsidR="00851280" w:rsidRPr="00B73E47" w14:paraId="76BB3315"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3" w14:textId="77777777" w:rsidR="00851280" w:rsidRPr="00B73E47" w:rsidRDefault="523B05D1" w:rsidP="007B27ED">
            <w:pPr>
              <w:ind w:left="432"/>
            </w:pPr>
            <w:r>
              <w:t>Solve an application involving a quadratic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4" w14:textId="77777777" w:rsidR="00851280" w:rsidRPr="00B73E47" w:rsidRDefault="523B05D1" w:rsidP="007B27ED">
            <w:pPr>
              <w:jc w:val="center"/>
            </w:pPr>
            <w:r>
              <w:t>14.9</w:t>
            </w:r>
          </w:p>
        </w:tc>
      </w:tr>
      <w:tr w:rsidR="00851280" w:rsidRPr="00B73E47" w14:paraId="76BB3318"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6" w14:textId="77777777" w:rsidR="00851280" w:rsidRPr="00B73E47" w:rsidRDefault="523B05D1" w:rsidP="007B27ED">
            <w:pPr>
              <w:ind w:left="432"/>
            </w:pPr>
            <w:r>
              <w:t>Solve an application requiring the Pythagorean Theor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7" w14:textId="77777777" w:rsidR="00851280" w:rsidRPr="00B73E47" w:rsidRDefault="523B05D1" w:rsidP="007B27ED">
            <w:pPr>
              <w:jc w:val="center"/>
            </w:pPr>
            <w:r>
              <w:t>9.6d, 14.9, 19.7</w:t>
            </w:r>
          </w:p>
        </w:tc>
      </w:tr>
      <w:tr w:rsidR="00851280" w:rsidRPr="00B73E47" w14:paraId="76BB331B"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9" w14:textId="77777777" w:rsidR="00851280" w:rsidRPr="00B73E47" w:rsidRDefault="523B05D1" w:rsidP="007B27ED">
            <w:pPr>
              <w:ind w:left="432"/>
            </w:pPr>
            <w:r>
              <w:t>Solve an application requiring a system of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A" w14:textId="77777777" w:rsidR="00851280" w:rsidRPr="00B73E47" w:rsidRDefault="523B05D1" w:rsidP="007B27ED">
            <w:pPr>
              <w:jc w:val="center"/>
            </w:pPr>
            <w:r>
              <w:t>17.4</w:t>
            </w:r>
          </w:p>
        </w:tc>
      </w:tr>
    </w:tbl>
    <w:p w14:paraId="76BB331C" w14:textId="77777777" w:rsidR="00604E7F" w:rsidRPr="00BE6B8A" w:rsidRDefault="00604E7F">
      <w:pPr>
        <w:spacing w:before="9"/>
        <w:rPr>
          <w:sz w:val="22"/>
          <w:szCs w:val="22"/>
        </w:rPr>
      </w:pPr>
    </w:p>
    <w:p w14:paraId="76BB331D" w14:textId="77777777" w:rsidR="00604E7F" w:rsidRPr="00BE6B8A" w:rsidRDefault="00604E7F">
      <w:pPr>
        <w:rPr>
          <w:sz w:val="22"/>
          <w:szCs w:val="22"/>
        </w:rPr>
      </w:pPr>
    </w:p>
    <w:p w14:paraId="76BB331E" w14:textId="77777777" w:rsidR="00604E7F" w:rsidRPr="00BE6B8A" w:rsidRDefault="00604E7F">
      <w:pPr>
        <w:jc w:val="center"/>
        <w:rPr>
          <w:sz w:val="22"/>
          <w:szCs w:val="22"/>
        </w:rPr>
      </w:pPr>
    </w:p>
    <w:sectPr w:rsidR="00604E7F" w:rsidRPr="00BE6B8A" w:rsidSect="00F36F01">
      <w:headerReference w:type="even" r:id="rId15"/>
      <w:headerReference w:type="default" r:id="rId16"/>
      <w:footerReference w:type="even" r:id="rId17"/>
      <w:footerReference w:type="default" r:id="rId18"/>
      <w:headerReference w:type="first" r:id="rId19"/>
      <w:footerReference w:type="first" r:id="rId20"/>
      <w:pgSz w:w="12240" w:h="15840"/>
      <w:pgMar w:top="1008" w:right="1260" w:bottom="1008" w:left="1440" w:header="720" w:footer="720" w:gutter="0"/>
      <w:pgNumType w:start="1"/>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722280" w14:textId="77777777" w:rsidR="002478E2" w:rsidRDefault="002478E2">
      <w:r>
        <w:separator/>
      </w:r>
    </w:p>
  </w:endnote>
  <w:endnote w:type="continuationSeparator" w:id="0">
    <w:p w14:paraId="4E3433DF" w14:textId="77777777" w:rsidR="002478E2" w:rsidRDefault="002478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dobe Fangsong Std R">
    <w:altName w:val="Arial Unicode MS"/>
    <w:panose1 w:val="00000000000000000000"/>
    <w:charset w:val="80"/>
    <w:family w:val="roman"/>
    <w:notTrueType/>
    <w:pitch w:val="variable"/>
    <w:sig w:usb0="00000000" w:usb1="0A0F1810" w:usb2="00000016" w:usb3="00000000" w:csb0="00060007"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0B4BD2" w14:textId="77777777" w:rsidR="00CC0F43" w:rsidRDefault="00CC0F4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BB3329" w14:textId="22CCD38E" w:rsidR="00604E7F" w:rsidRDefault="005C7FAE">
    <w:pPr>
      <w:tabs>
        <w:tab w:val="center" w:pos="4680"/>
        <w:tab w:val="right" w:pos="9360"/>
      </w:tabs>
    </w:pPr>
    <w:r>
      <w:t xml:space="preserve">Rev. </w:t>
    </w:r>
    <w:r w:rsidR="00F36F01">
      <w:t>12/6</w:t>
    </w:r>
    <w:r w:rsidR="00851280">
      <w:t>/2016</w:t>
    </w:r>
    <w:r w:rsidR="00851280">
      <w:tab/>
    </w:r>
    <w:r>
      <w:t xml:space="preserve">Page </w:t>
    </w:r>
    <w:r w:rsidRPr="523B05D1">
      <w:rPr>
        <w:noProof/>
      </w:rPr>
      <w:fldChar w:fldCharType="begin"/>
    </w:r>
    <w:r>
      <w:instrText>PAGE</w:instrText>
    </w:r>
    <w:r w:rsidRPr="523B05D1">
      <w:fldChar w:fldCharType="separate"/>
    </w:r>
    <w:r w:rsidR="00EB4E62">
      <w:rPr>
        <w:noProof/>
      </w:rPr>
      <w:t>2</w:t>
    </w:r>
    <w:r w:rsidRPr="523B05D1">
      <w:rPr>
        <w:noProof/>
      </w:rPr>
      <w:fldChar w:fldCharType="end"/>
    </w:r>
    <w:r>
      <w:t xml:space="preserve"> of </w:t>
    </w:r>
    <w:r w:rsidRPr="523B05D1">
      <w:rPr>
        <w:noProof/>
      </w:rPr>
      <w:fldChar w:fldCharType="begin"/>
    </w:r>
    <w:r>
      <w:instrText>NUMPAGES</w:instrText>
    </w:r>
    <w:r w:rsidRPr="523B05D1">
      <w:fldChar w:fldCharType="separate"/>
    </w:r>
    <w:r w:rsidR="00EB4E62">
      <w:rPr>
        <w:noProof/>
      </w:rPr>
      <w:t>9</w:t>
    </w:r>
    <w:r w:rsidRPr="523B05D1">
      <w:rPr>
        <w:noProof/>
      </w:rPr>
      <w:fldChar w:fldCharType="end"/>
    </w:r>
    <w:r w:rsidR="00F36F01">
      <w:tab/>
      <w:t xml:space="preserve">               </w:t>
    </w:r>
    <w:r>
      <w:t>MATH</w:t>
    </w:r>
    <w:r w:rsidR="00F36F01">
      <w:t xml:space="preserve"> </w:t>
    </w:r>
    <w:r>
      <w:t>0305 Syllabus Template</w:t>
    </w:r>
    <w:r w:rsidR="00851280">
      <w:t xml:space="preserve"> </w:t>
    </w:r>
    <w:r w:rsidR="00F36F01">
      <w:t>Spring 2016</w:t>
    </w:r>
  </w:p>
  <w:p w14:paraId="76BB332A" w14:textId="77777777" w:rsidR="00604E7F" w:rsidRDefault="00604E7F">
    <w:pPr>
      <w:tabs>
        <w:tab w:val="center" w:pos="4680"/>
        <w:tab w:val="right" w:pos="9360"/>
      </w:tabs>
      <w:spacing w:after="100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D440D8" w14:textId="77777777" w:rsidR="00CC0F43" w:rsidRDefault="00CC0F4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08F752" w14:textId="77777777" w:rsidR="002478E2" w:rsidRDefault="002478E2">
      <w:r>
        <w:separator/>
      </w:r>
    </w:p>
  </w:footnote>
  <w:footnote w:type="continuationSeparator" w:id="0">
    <w:p w14:paraId="26BA6BAD" w14:textId="77777777" w:rsidR="002478E2" w:rsidRDefault="002478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17942B" w14:textId="77777777" w:rsidR="00CC0F43" w:rsidRDefault="00CC0F4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35119A" w14:textId="77777777" w:rsidR="00CC0F43" w:rsidRDefault="00CC0F4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AF290D" w14:textId="77777777" w:rsidR="00CC0F43" w:rsidRDefault="00CC0F4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A61FE"/>
    <w:multiLevelType w:val="hybridMultilevel"/>
    <w:tmpl w:val="277C12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D1641"/>
    <w:multiLevelType w:val="hybridMultilevel"/>
    <w:tmpl w:val="E8D0FE5E"/>
    <w:lvl w:ilvl="0" w:tplc="B26C4B9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2">
    <w:nsid w:val="28686776"/>
    <w:multiLevelType w:val="multilevel"/>
    <w:tmpl w:val="F40E604E"/>
    <w:lvl w:ilvl="0">
      <w:start w:val="1"/>
      <w:numFmt w:val="bullet"/>
      <w:lvlText w:val="●"/>
      <w:lvlJc w:val="left"/>
      <w:pPr>
        <w:ind w:left="720" w:firstLine="360"/>
      </w:pPr>
      <w:rPr>
        <w:rFonts w:ascii="Arial" w:eastAsia="Arial" w:hAnsi="Arial" w:cs="Arial"/>
        <w:vertAlign w:val="baseline"/>
      </w:rPr>
    </w:lvl>
    <w:lvl w:ilvl="1">
      <w:start w:val="1"/>
      <w:numFmt w:val="bullet"/>
      <w:lvlText w:val="o"/>
      <w:lvlJc w:val="left"/>
      <w:pPr>
        <w:ind w:left="1440" w:firstLine="1080"/>
      </w:pPr>
      <w:rPr>
        <w:rFonts w:ascii="Arial" w:eastAsia="Arial" w:hAnsi="Arial" w:cs="Arial"/>
        <w:vertAlign w:val="baseline"/>
      </w:rPr>
    </w:lvl>
    <w:lvl w:ilvl="2">
      <w:start w:val="1"/>
      <w:numFmt w:val="bullet"/>
      <w:lvlText w:val="●"/>
      <w:lvlJc w:val="left"/>
      <w:pPr>
        <w:ind w:left="2160" w:firstLine="1800"/>
      </w:pPr>
      <w:rPr>
        <w:rFonts w:ascii="Arial" w:eastAsia="Arial" w:hAnsi="Arial" w:cs="Arial"/>
        <w:vertAlign w:val="baseline"/>
      </w:rPr>
    </w:lvl>
    <w:lvl w:ilvl="3">
      <w:start w:val="1"/>
      <w:numFmt w:val="bullet"/>
      <w:lvlText w:val="●"/>
      <w:lvlJc w:val="left"/>
      <w:pPr>
        <w:ind w:left="2880" w:firstLine="2520"/>
      </w:pPr>
      <w:rPr>
        <w:rFonts w:ascii="Arial" w:eastAsia="Arial" w:hAnsi="Arial" w:cs="Arial"/>
        <w:vertAlign w:val="baseline"/>
      </w:rPr>
    </w:lvl>
    <w:lvl w:ilvl="4">
      <w:start w:val="1"/>
      <w:numFmt w:val="bullet"/>
      <w:lvlText w:val="o"/>
      <w:lvlJc w:val="left"/>
      <w:pPr>
        <w:ind w:left="3600" w:firstLine="3240"/>
      </w:pPr>
      <w:rPr>
        <w:rFonts w:ascii="Arial" w:eastAsia="Arial" w:hAnsi="Arial" w:cs="Arial"/>
        <w:vertAlign w:val="baseline"/>
      </w:rPr>
    </w:lvl>
    <w:lvl w:ilvl="5">
      <w:start w:val="1"/>
      <w:numFmt w:val="bullet"/>
      <w:lvlText w:val="▪"/>
      <w:lvlJc w:val="left"/>
      <w:pPr>
        <w:ind w:left="4320" w:firstLine="3960"/>
      </w:pPr>
      <w:rPr>
        <w:rFonts w:ascii="Arial" w:eastAsia="Arial" w:hAnsi="Arial" w:cs="Arial"/>
        <w:vertAlign w:val="baseline"/>
      </w:rPr>
    </w:lvl>
    <w:lvl w:ilvl="6">
      <w:start w:val="1"/>
      <w:numFmt w:val="bullet"/>
      <w:lvlText w:val="●"/>
      <w:lvlJc w:val="left"/>
      <w:pPr>
        <w:ind w:left="5040" w:firstLine="4680"/>
      </w:pPr>
      <w:rPr>
        <w:rFonts w:ascii="Arial" w:eastAsia="Arial" w:hAnsi="Arial" w:cs="Arial"/>
        <w:vertAlign w:val="baseline"/>
      </w:rPr>
    </w:lvl>
    <w:lvl w:ilvl="7">
      <w:start w:val="1"/>
      <w:numFmt w:val="bullet"/>
      <w:lvlText w:val="o"/>
      <w:lvlJc w:val="left"/>
      <w:pPr>
        <w:ind w:left="5760" w:firstLine="5400"/>
      </w:pPr>
      <w:rPr>
        <w:rFonts w:ascii="Arial" w:eastAsia="Arial" w:hAnsi="Arial" w:cs="Arial"/>
        <w:vertAlign w:val="baseline"/>
      </w:rPr>
    </w:lvl>
    <w:lvl w:ilvl="8">
      <w:start w:val="1"/>
      <w:numFmt w:val="bullet"/>
      <w:lvlText w:val="▪"/>
      <w:lvlJc w:val="left"/>
      <w:pPr>
        <w:ind w:left="6480" w:firstLine="6120"/>
      </w:pPr>
      <w:rPr>
        <w:rFonts w:ascii="Arial" w:eastAsia="Arial" w:hAnsi="Arial" w:cs="Arial"/>
        <w:vertAlign w:val="baseline"/>
      </w:rPr>
    </w:lvl>
  </w:abstractNum>
  <w:abstractNum w:abstractNumId="3">
    <w:nsid w:val="33782E4E"/>
    <w:multiLevelType w:val="hybridMultilevel"/>
    <w:tmpl w:val="9E7EB724"/>
    <w:lvl w:ilvl="0" w:tplc="56C2C690">
      <w:start w:val="1"/>
      <w:numFmt w:val="decimal"/>
      <w:lvlText w:val="%1)"/>
      <w:lvlJc w:val="left"/>
      <w:pPr>
        <w:ind w:left="108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F5C5DE9"/>
    <w:multiLevelType w:val="hybridMultilevel"/>
    <w:tmpl w:val="45E279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56B17EC"/>
    <w:multiLevelType w:val="hybridMultilevel"/>
    <w:tmpl w:val="A44ECD7C"/>
    <w:lvl w:ilvl="0" w:tplc="E4146420">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7D462D51"/>
    <w:multiLevelType w:val="multilevel"/>
    <w:tmpl w:val="81DEB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5"/>
  </w:num>
  <w:num w:numId="4">
    <w:abstractNumId w:val="4"/>
  </w:num>
  <w:num w:numId="5">
    <w:abstractNumId w:val="1"/>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5"/>
  <w:displayBackgroundShap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4E7F"/>
    <w:rsid w:val="000236B1"/>
    <w:rsid w:val="00025395"/>
    <w:rsid w:val="00084D1B"/>
    <w:rsid w:val="00152652"/>
    <w:rsid w:val="001B51CA"/>
    <w:rsid w:val="00202C09"/>
    <w:rsid w:val="002127DB"/>
    <w:rsid w:val="002478E2"/>
    <w:rsid w:val="0028242F"/>
    <w:rsid w:val="00414399"/>
    <w:rsid w:val="00446A45"/>
    <w:rsid w:val="00473E3F"/>
    <w:rsid w:val="004826A9"/>
    <w:rsid w:val="004F7042"/>
    <w:rsid w:val="005430FD"/>
    <w:rsid w:val="00595B85"/>
    <w:rsid w:val="005C7FAE"/>
    <w:rsid w:val="005D7CE2"/>
    <w:rsid w:val="00604E7F"/>
    <w:rsid w:val="006612EE"/>
    <w:rsid w:val="00727570"/>
    <w:rsid w:val="00742F0D"/>
    <w:rsid w:val="00784181"/>
    <w:rsid w:val="007A0FC7"/>
    <w:rsid w:val="007F6E07"/>
    <w:rsid w:val="007F6ECA"/>
    <w:rsid w:val="00846C07"/>
    <w:rsid w:val="00851280"/>
    <w:rsid w:val="008F3312"/>
    <w:rsid w:val="0090357A"/>
    <w:rsid w:val="0097038F"/>
    <w:rsid w:val="00987067"/>
    <w:rsid w:val="009A558F"/>
    <w:rsid w:val="00A13A79"/>
    <w:rsid w:val="00A61D6F"/>
    <w:rsid w:val="00A9553E"/>
    <w:rsid w:val="00AC54D5"/>
    <w:rsid w:val="00AF3FE8"/>
    <w:rsid w:val="00B450A4"/>
    <w:rsid w:val="00B73E47"/>
    <w:rsid w:val="00BA006D"/>
    <w:rsid w:val="00BE6B8A"/>
    <w:rsid w:val="00BE7733"/>
    <w:rsid w:val="00C466C3"/>
    <w:rsid w:val="00C61D2A"/>
    <w:rsid w:val="00C81DE8"/>
    <w:rsid w:val="00CB6532"/>
    <w:rsid w:val="00CC0F43"/>
    <w:rsid w:val="00CC5535"/>
    <w:rsid w:val="00CD16FB"/>
    <w:rsid w:val="00D15019"/>
    <w:rsid w:val="00D75A9C"/>
    <w:rsid w:val="00E30486"/>
    <w:rsid w:val="00E36396"/>
    <w:rsid w:val="00E75F7B"/>
    <w:rsid w:val="00E933C8"/>
    <w:rsid w:val="00EB4E62"/>
    <w:rsid w:val="00EB5D7E"/>
    <w:rsid w:val="00EC3EA9"/>
    <w:rsid w:val="00F36F01"/>
    <w:rsid w:val="00F419F9"/>
    <w:rsid w:val="00FA70E5"/>
    <w:rsid w:val="00FD2618"/>
    <w:rsid w:val="523B05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6BB3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color w:val="000000"/>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1"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jc w:val="center"/>
      <w:outlineLvl w:val="0"/>
    </w:pPr>
    <w:rPr>
      <w:rFonts w:ascii="Cambria" w:eastAsia="Cambria" w:hAnsi="Cambria" w:cs="Cambria"/>
      <w:b/>
      <w:sz w:val="32"/>
      <w:szCs w:val="32"/>
    </w:rPr>
  </w:style>
  <w:style w:type="paragraph" w:styleId="Heading2">
    <w:name w:val="heading 2"/>
    <w:basedOn w:val="Normal"/>
    <w:next w:val="Normal"/>
    <w:pPr>
      <w:keepNext/>
      <w:keepLines/>
      <w:outlineLvl w:val="1"/>
    </w:pPr>
    <w:rPr>
      <w:b/>
      <w:sz w:val="24"/>
      <w:szCs w:val="24"/>
    </w:rPr>
  </w:style>
  <w:style w:type="paragraph" w:styleId="Heading3">
    <w:name w:val="heading 3"/>
    <w:basedOn w:val="Normal"/>
    <w:next w:val="Normal"/>
    <w:pPr>
      <w:keepNext/>
      <w:keepLines/>
      <w:outlineLvl w:val="2"/>
    </w:pPr>
    <w:rPr>
      <w:sz w:val="24"/>
      <w:szCs w:val="24"/>
    </w:rPr>
  </w:style>
  <w:style w:type="paragraph" w:styleId="Heading4">
    <w:name w:val="heading 4"/>
    <w:basedOn w:val="Normal"/>
    <w:next w:val="Normal"/>
    <w:pPr>
      <w:keepNext/>
      <w:keepLines/>
      <w:ind w:left="2880" w:hanging="2880"/>
      <w:outlineLvl w:val="3"/>
    </w:pPr>
    <w:rPr>
      <w:rFonts w:ascii="Calibri" w:eastAsia="Calibri" w:hAnsi="Calibri" w:cs="Calibri"/>
      <w:b/>
      <w:sz w:val="28"/>
      <w:szCs w:val="28"/>
    </w:rPr>
  </w:style>
  <w:style w:type="paragraph" w:styleId="Heading5">
    <w:name w:val="heading 5"/>
    <w:basedOn w:val="Normal"/>
    <w:next w:val="Normal"/>
    <w:pPr>
      <w:keepNext/>
      <w:keepLines/>
      <w:spacing w:before="220" w:after="40"/>
      <w:contextualSpacing/>
      <w:outlineLvl w:val="4"/>
    </w:pPr>
    <w:rPr>
      <w:b/>
      <w:sz w:val="22"/>
      <w:szCs w:val="22"/>
    </w:rPr>
  </w:style>
  <w:style w:type="paragraph" w:styleId="Heading6">
    <w:name w:val="heading 6"/>
    <w:basedOn w:val="Normal"/>
    <w:next w:val="Normal"/>
    <w:pPr>
      <w:keepNext/>
      <w:keepLines/>
      <w:spacing w:before="200" w:after="40"/>
      <w:contextualSpacing/>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widowControl/>
      <w:jc w:val="center"/>
    </w:pPr>
    <w:rPr>
      <w:rFonts w:ascii="Cambria" w:eastAsia="Cambria" w:hAnsi="Cambria" w:cs="Cambria"/>
      <w:b/>
      <w:sz w:val="32"/>
      <w:szCs w:val="32"/>
    </w:rPr>
  </w:style>
  <w:style w:type="paragraph" w:styleId="Subtitle">
    <w:name w:val="Subtitle"/>
    <w:basedOn w:val="Normal"/>
    <w:next w:val="Normal"/>
    <w:pPr>
      <w:keepNext/>
      <w:keepLines/>
      <w:widowControl/>
      <w:tabs>
        <w:tab w:val="center" w:pos="5400"/>
      </w:tabs>
      <w:jc w:val="center"/>
    </w:pPr>
    <w:rPr>
      <w:b/>
      <w:i/>
      <w:color w:val="666666"/>
      <w:sz w:val="28"/>
      <w:szCs w:val="2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tblPr>
      <w:tblStyleRowBandSize w:val="1"/>
      <w:tblStyleColBandSize w:val="1"/>
      <w:tblCellMar>
        <w:left w:w="0" w:type="dxa"/>
        <w:right w:w="0" w:type="dxa"/>
      </w:tblCellMar>
    </w:tblPr>
  </w:style>
  <w:style w:type="character" w:styleId="Hyperlink">
    <w:name w:val="Hyperlink"/>
    <w:uiPriority w:val="99"/>
    <w:rsid w:val="00BE6B8A"/>
    <w:rPr>
      <w:rFonts w:cs="Times New Roman"/>
      <w:color w:val="0000FF"/>
      <w:u w:val="single"/>
    </w:rPr>
  </w:style>
  <w:style w:type="paragraph" w:styleId="BalloonText">
    <w:name w:val="Balloon Text"/>
    <w:basedOn w:val="Normal"/>
    <w:link w:val="BalloonTextChar"/>
    <w:uiPriority w:val="99"/>
    <w:semiHidden/>
    <w:unhideWhenUsed/>
    <w:rsid w:val="00BE6B8A"/>
    <w:rPr>
      <w:rFonts w:ascii="Tahoma" w:hAnsi="Tahoma" w:cs="Tahoma"/>
      <w:sz w:val="16"/>
      <w:szCs w:val="16"/>
    </w:rPr>
  </w:style>
  <w:style w:type="character" w:customStyle="1" w:styleId="BalloonTextChar">
    <w:name w:val="Balloon Text Char"/>
    <w:basedOn w:val="DefaultParagraphFont"/>
    <w:link w:val="BalloonText"/>
    <w:uiPriority w:val="99"/>
    <w:semiHidden/>
    <w:rsid w:val="00BE6B8A"/>
    <w:rPr>
      <w:rFonts w:ascii="Tahoma" w:hAnsi="Tahoma" w:cs="Tahoma"/>
      <w:sz w:val="16"/>
      <w:szCs w:val="16"/>
    </w:rPr>
  </w:style>
  <w:style w:type="paragraph" w:styleId="Header">
    <w:name w:val="header"/>
    <w:basedOn w:val="Normal"/>
    <w:link w:val="HeaderChar"/>
    <w:uiPriority w:val="99"/>
    <w:unhideWhenUsed/>
    <w:rsid w:val="00BE6B8A"/>
    <w:pPr>
      <w:tabs>
        <w:tab w:val="center" w:pos="4680"/>
        <w:tab w:val="right" w:pos="9360"/>
      </w:tabs>
    </w:pPr>
  </w:style>
  <w:style w:type="character" w:customStyle="1" w:styleId="HeaderChar">
    <w:name w:val="Header Char"/>
    <w:basedOn w:val="DefaultParagraphFont"/>
    <w:link w:val="Header"/>
    <w:uiPriority w:val="99"/>
    <w:rsid w:val="00BE6B8A"/>
  </w:style>
  <w:style w:type="paragraph" w:styleId="Footer">
    <w:name w:val="footer"/>
    <w:basedOn w:val="Normal"/>
    <w:link w:val="FooterChar"/>
    <w:uiPriority w:val="99"/>
    <w:unhideWhenUsed/>
    <w:rsid w:val="00BE6B8A"/>
    <w:pPr>
      <w:tabs>
        <w:tab w:val="center" w:pos="4680"/>
        <w:tab w:val="right" w:pos="9360"/>
      </w:tabs>
    </w:pPr>
  </w:style>
  <w:style w:type="character" w:customStyle="1" w:styleId="FooterChar">
    <w:name w:val="Footer Char"/>
    <w:basedOn w:val="DefaultParagraphFont"/>
    <w:link w:val="Footer"/>
    <w:uiPriority w:val="99"/>
    <w:rsid w:val="00BE6B8A"/>
  </w:style>
  <w:style w:type="paragraph" w:styleId="ListParagraph">
    <w:name w:val="List Paragraph"/>
    <w:basedOn w:val="Normal"/>
    <w:uiPriority w:val="34"/>
    <w:qFormat/>
    <w:rsid w:val="00BE6B8A"/>
    <w:pPr>
      <w:ind w:left="720"/>
      <w:contextualSpacing/>
    </w:pPr>
  </w:style>
  <w:style w:type="table" w:customStyle="1" w:styleId="1">
    <w:name w:val="1"/>
    <w:basedOn w:val="TableNormal"/>
    <w:rsid w:val="00851280"/>
    <w:pPr>
      <w:ind w:left="562" w:hanging="562"/>
      <w:contextualSpacing/>
    </w:pPr>
    <w:rPr>
      <w:sz w:val="24"/>
      <w:szCs w:val="24"/>
    </w:rPr>
    <w:tblPr>
      <w:tblStyleRowBandSize w:val="1"/>
      <w:tblStyleColBandSize w:val="1"/>
    </w:tblPr>
  </w:style>
  <w:style w:type="character" w:customStyle="1" w:styleId="normaltextrun">
    <w:name w:val="normaltextrun"/>
    <w:basedOn w:val="DefaultParagraphFont"/>
    <w:rsid w:val="00851280"/>
  </w:style>
  <w:style w:type="character" w:customStyle="1" w:styleId="eop">
    <w:name w:val="eop"/>
    <w:basedOn w:val="DefaultParagraphFont"/>
    <w:rsid w:val="00851280"/>
  </w:style>
  <w:style w:type="paragraph" w:styleId="NoSpacing">
    <w:name w:val="No Spacing"/>
    <w:uiPriority w:val="1"/>
    <w:qFormat/>
    <w:rsid w:val="00414399"/>
    <w:pPr>
      <w:autoSpaceDE w:val="0"/>
      <w:autoSpaceDN w:val="0"/>
      <w:adjustRightInd w:val="0"/>
    </w:pPr>
    <w:rPr>
      <w:color w:val="auto"/>
      <w:szCs w:val="24"/>
    </w:rPr>
  </w:style>
  <w:style w:type="paragraph" w:styleId="NormalWeb">
    <w:name w:val="Normal (Web)"/>
    <w:basedOn w:val="Normal"/>
    <w:uiPriority w:val="99"/>
    <w:unhideWhenUsed/>
    <w:rsid w:val="00F36F01"/>
    <w:pPr>
      <w:widowControl/>
      <w:spacing w:before="100" w:beforeAutospacing="1" w:after="100" w:afterAutospacing="1"/>
    </w:pPr>
    <w:rPr>
      <w:color w:val="auto"/>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color w:val="000000"/>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1"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jc w:val="center"/>
      <w:outlineLvl w:val="0"/>
    </w:pPr>
    <w:rPr>
      <w:rFonts w:ascii="Cambria" w:eastAsia="Cambria" w:hAnsi="Cambria" w:cs="Cambria"/>
      <w:b/>
      <w:sz w:val="32"/>
      <w:szCs w:val="32"/>
    </w:rPr>
  </w:style>
  <w:style w:type="paragraph" w:styleId="Heading2">
    <w:name w:val="heading 2"/>
    <w:basedOn w:val="Normal"/>
    <w:next w:val="Normal"/>
    <w:pPr>
      <w:keepNext/>
      <w:keepLines/>
      <w:outlineLvl w:val="1"/>
    </w:pPr>
    <w:rPr>
      <w:b/>
      <w:sz w:val="24"/>
      <w:szCs w:val="24"/>
    </w:rPr>
  </w:style>
  <w:style w:type="paragraph" w:styleId="Heading3">
    <w:name w:val="heading 3"/>
    <w:basedOn w:val="Normal"/>
    <w:next w:val="Normal"/>
    <w:pPr>
      <w:keepNext/>
      <w:keepLines/>
      <w:outlineLvl w:val="2"/>
    </w:pPr>
    <w:rPr>
      <w:sz w:val="24"/>
      <w:szCs w:val="24"/>
    </w:rPr>
  </w:style>
  <w:style w:type="paragraph" w:styleId="Heading4">
    <w:name w:val="heading 4"/>
    <w:basedOn w:val="Normal"/>
    <w:next w:val="Normal"/>
    <w:pPr>
      <w:keepNext/>
      <w:keepLines/>
      <w:ind w:left="2880" w:hanging="2880"/>
      <w:outlineLvl w:val="3"/>
    </w:pPr>
    <w:rPr>
      <w:rFonts w:ascii="Calibri" w:eastAsia="Calibri" w:hAnsi="Calibri" w:cs="Calibri"/>
      <w:b/>
      <w:sz w:val="28"/>
      <w:szCs w:val="28"/>
    </w:rPr>
  </w:style>
  <w:style w:type="paragraph" w:styleId="Heading5">
    <w:name w:val="heading 5"/>
    <w:basedOn w:val="Normal"/>
    <w:next w:val="Normal"/>
    <w:pPr>
      <w:keepNext/>
      <w:keepLines/>
      <w:spacing w:before="220" w:after="40"/>
      <w:contextualSpacing/>
      <w:outlineLvl w:val="4"/>
    </w:pPr>
    <w:rPr>
      <w:b/>
      <w:sz w:val="22"/>
      <w:szCs w:val="22"/>
    </w:rPr>
  </w:style>
  <w:style w:type="paragraph" w:styleId="Heading6">
    <w:name w:val="heading 6"/>
    <w:basedOn w:val="Normal"/>
    <w:next w:val="Normal"/>
    <w:pPr>
      <w:keepNext/>
      <w:keepLines/>
      <w:spacing w:before="200" w:after="40"/>
      <w:contextualSpacing/>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widowControl/>
      <w:jc w:val="center"/>
    </w:pPr>
    <w:rPr>
      <w:rFonts w:ascii="Cambria" w:eastAsia="Cambria" w:hAnsi="Cambria" w:cs="Cambria"/>
      <w:b/>
      <w:sz w:val="32"/>
      <w:szCs w:val="32"/>
    </w:rPr>
  </w:style>
  <w:style w:type="paragraph" w:styleId="Subtitle">
    <w:name w:val="Subtitle"/>
    <w:basedOn w:val="Normal"/>
    <w:next w:val="Normal"/>
    <w:pPr>
      <w:keepNext/>
      <w:keepLines/>
      <w:widowControl/>
      <w:tabs>
        <w:tab w:val="center" w:pos="5400"/>
      </w:tabs>
      <w:jc w:val="center"/>
    </w:pPr>
    <w:rPr>
      <w:b/>
      <w:i/>
      <w:color w:val="666666"/>
      <w:sz w:val="28"/>
      <w:szCs w:val="2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tblPr>
      <w:tblStyleRowBandSize w:val="1"/>
      <w:tblStyleColBandSize w:val="1"/>
      <w:tblCellMar>
        <w:left w:w="0" w:type="dxa"/>
        <w:right w:w="0" w:type="dxa"/>
      </w:tblCellMar>
    </w:tblPr>
  </w:style>
  <w:style w:type="character" w:styleId="Hyperlink">
    <w:name w:val="Hyperlink"/>
    <w:uiPriority w:val="99"/>
    <w:rsid w:val="00BE6B8A"/>
    <w:rPr>
      <w:rFonts w:cs="Times New Roman"/>
      <w:color w:val="0000FF"/>
      <w:u w:val="single"/>
    </w:rPr>
  </w:style>
  <w:style w:type="paragraph" w:styleId="BalloonText">
    <w:name w:val="Balloon Text"/>
    <w:basedOn w:val="Normal"/>
    <w:link w:val="BalloonTextChar"/>
    <w:uiPriority w:val="99"/>
    <w:semiHidden/>
    <w:unhideWhenUsed/>
    <w:rsid w:val="00BE6B8A"/>
    <w:rPr>
      <w:rFonts w:ascii="Tahoma" w:hAnsi="Tahoma" w:cs="Tahoma"/>
      <w:sz w:val="16"/>
      <w:szCs w:val="16"/>
    </w:rPr>
  </w:style>
  <w:style w:type="character" w:customStyle="1" w:styleId="BalloonTextChar">
    <w:name w:val="Balloon Text Char"/>
    <w:basedOn w:val="DefaultParagraphFont"/>
    <w:link w:val="BalloonText"/>
    <w:uiPriority w:val="99"/>
    <w:semiHidden/>
    <w:rsid w:val="00BE6B8A"/>
    <w:rPr>
      <w:rFonts w:ascii="Tahoma" w:hAnsi="Tahoma" w:cs="Tahoma"/>
      <w:sz w:val="16"/>
      <w:szCs w:val="16"/>
    </w:rPr>
  </w:style>
  <w:style w:type="paragraph" w:styleId="Header">
    <w:name w:val="header"/>
    <w:basedOn w:val="Normal"/>
    <w:link w:val="HeaderChar"/>
    <w:uiPriority w:val="99"/>
    <w:unhideWhenUsed/>
    <w:rsid w:val="00BE6B8A"/>
    <w:pPr>
      <w:tabs>
        <w:tab w:val="center" w:pos="4680"/>
        <w:tab w:val="right" w:pos="9360"/>
      </w:tabs>
    </w:pPr>
  </w:style>
  <w:style w:type="character" w:customStyle="1" w:styleId="HeaderChar">
    <w:name w:val="Header Char"/>
    <w:basedOn w:val="DefaultParagraphFont"/>
    <w:link w:val="Header"/>
    <w:uiPriority w:val="99"/>
    <w:rsid w:val="00BE6B8A"/>
  </w:style>
  <w:style w:type="paragraph" w:styleId="Footer">
    <w:name w:val="footer"/>
    <w:basedOn w:val="Normal"/>
    <w:link w:val="FooterChar"/>
    <w:uiPriority w:val="99"/>
    <w:unhideWhenUsed/>
    <w:rsid w:val="00BE6B8A"/>
    <w:pPr>
      <w:tabs>
        <w:tab w:val="center" w:pos="4680"/>
        <w:tab w:val="right" w:pos="9360"/>
      </w:tabs>
    </w:pPr>
  </w:style>
  <w:style w:type="character" w:customStyle="1" w:styleId="FooterChar">
    <w:name w:val="Footer Char"/>
    <w:basedOn w:val="DefaultParagraphFont"/>
    <w:link w:val="Footer"/>
    <w:uiPriority w:val="99"/>
    <w:rsid w:val="00BE6B8A"/>
  </w:style>
  <w:style w:type="paragraph" w:styleId="ListParagraph">
    <w:name w:val="List Paragraph"/>
    <w:basedOn w:val="Normal"/>
    <w:uiPriority w:val="34"/>
    <w:qFormat/>
    <w:rsid w:val="00BE6B8A"/>
    <w:pPr>
      <w:ind w:left="720"/>
      <w:contextualSpacing/>
    </w:pPr>
  </w:style>
  <w:style w:type="table" w:customStyle="1" w:styleId="1">
    <w:name w:val="1"/>
    <w:basedOn w:val="TableNormal"/>
    <w:rsid w:val="00851280"/>
    <w:pPr>
      <w:ind w:left="562" w:hanging="562"/>
      <w:contextualSpacing/>
    </w:pPr>
    <w:rPr>
      <w:sz w:val="24"/>
      <w:szCs w:val="24"/>
    </w:rPr>
    <w:tblPr>
      <w:tblStyleRowBandSize w:val="1"/>
      <w:tblStyleColBandSize w:val="1"/>
    </w:tblPr>
  </w:style>
  <w:style w:type="character" w:customStyle="1" w:styleId="normaltextrun">
    <w:name w:val="normaltextrun"/>
    <w:basedOn w:val="DefaultParagraphFont"/>
    <w:rsid w:val="00851280"/>
  </w:style>
  <w:style w:type="character" w:customStyle="1" w:styleId="eop">
    <w:name w:val="eop"/>
    <w:basedOn w:val="DefaultParagraphFont"/>
    <w:rsid w:val="00851280"/>
  </w:style>
  <w:style w:type="paragraph" w:styleId="NoSpacing">
    <w:name w:val="No Spacing"/>
    <w:uiPriority w:val="1"/>
    <w:qFormat/>
    <w:rsid w:val="00414399"/>
    <w:pPr>
      <w:autoSpaceDE w:val="0"/>
      <w:autoSpaceDN w:val="0"/>
      <w:adjustRightInd w:val="0"/>
    </w:pPr>
    <w:rPr>
      <w:color w:val="auto"/>
      <w:szCs w:val="24"/>
    </w:rPr>
  </w:style>
  <w:style w:type="paragraph" w:styleId="NormalWeb">
    <w:name w:val="Normal (Web)"/>
    <w:basedOn w:val="Normal"/>
    <w:uiPriority w:val="99"/>
    <w:unhideWhenUsed/>
    <w:rsid w:val="00F36F01"/>
    <w:pPr>
      <w:widowControl/>
      <w:spacing w:before="100" w:beforeAutospacing="1" w:after="100" w:afterAutospacing="1"/>
    </w:pPr>
    <w:rPr>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6415642">
      <w:bodyDiv w:val="1"/>
      <w:marLeft w:val="0"/>
      <w:marRight w:val="0"/>
      <w:marTop w:val="0"/>
      <w:marBottom w:val="0"/>
      <w:divBdr>
        <w:top w:val="none" w:sz="0" w:space="0" w:color="auto"/>
        <w:left w:val="none" w:sz="0" w:space="0" w:color="auto"/>
        <w:bottom w:val="none" w:sz="0" w:space="0" w:color="auto"/>
        <w:right w:val="none" w:sz="0" w:space="0" w:color="auto"/>
      </w:divBdr>
    </w:div>
    <w:div w:id="1891191822">
      <w:bodyDiv w:val="1"/>
      <w:marLeft w:val="0"/>
      <w:marRight w:val="0"/>
      <w:marTop w:val="0"/>
      <w:marBottom w:val="0"/>
      <w:divBdr>
        <w:top w:val="none" w:sz="0" w:space="0" w:color="auto"/>
        <w:left w:val="none" w:sz="0" w:space="0" w:color="auto"/>
        <w:bottom w:val="none" w:sz="0" w:space="0" w:color="auto"/>
        <w:right w:val="none" w:sz="0" w:space="0" w:color="auto"/>
      </w:divBdr>
    </w:div>
    <w:div w:id="21121184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collin.edu/collegesurvival/" TargetMode="External"/><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hyperlink" Target="mailto:abakner@collin.edu" TargetMode="External"/><Relationship Id="rId19"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yperlink" Target="https://www.collin.edu/cougaralert.html" TargetMode="Externa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AD6040-392C-45B5-9513-5E7D6320EB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977</Words>
  <Characters>16969</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CCCCD</Company>
  <LinksUpToDate>false</LinksUpToDate>
  <CharactersWithSpaces>19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herine Thurman</dc:creator>
  <cp:lastModifiedBy>Arlene Bakner</cp:lastModifiedBy>
  <cp:revision>2</cp:revision>
  <cp:lastPrinted>2017-08-21T15:40:00Z</cp:lastPrinted>
  <dcterms:created xsi:type="dcterms:W3CDTF">2017-08-21T20:57:00Z</dcterms:created>
  <dcterms:modified xsi:type="dcterms:W3CDTF">2017-08-21T20:57:00Z</dcterms:modified>
</cp:coreProperties>
</file>